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4B18CBA" w14:textId="54F0D35A" w:rsidR="00991ED0" w:rsidRDefault="00991ED0" w:rsidP="00C41D06">
      <w:pPr>
        <w:pStyle w:val="PCHead"/>
        <w:rPr>
          <w:sz w:val="28"/>
          <w:szCs w:val="28"/>
          <w:lang w:val="en-AU"/>
        </w:rPr>
      </w:pPr>
      <w:bookmarkStart w:id="0" w:name="OLE_LINK5"/>
      <w:bookmarkStart w:id="1" w:name="OLE_LINK6"/>
      <w:r w:rsidRPr="00991ED0">
        <w:rPr>
          <w:sz w:val="28"/>
          <w:szCs w:val="28"/>
          <w:lang w:val="en-AU"/>
        </w:rPr>
        <w:t>Task 7: Year 11 Electrical Physics Test</w:t>
      </w:r>
      <w:r w:rsidR="004037B3">
        <w:rPr>
          <w:sz w:val="28"/>
          <w:szCs w:val="28"/>
          <w:lang w:val="en-AU"/>
        </w:rPr>
        <w:t xml:space="preserve">    Solutions</w:t>
      </w:r>
    </w:p>
    <w:p w14:paraId="51D22614" w14:textId="1596DE01" w:rsidR="00991ED0" w:rsidRPr="00991ED0" w:rsidRDefault="00991ED0" w:rsidP="00C41D06">
      <w:pPr>
        <w:pStyle w:val="PCHead"/>
        <w:rPr>
          <w:sz w:val="28"/>
          <w:szCs w:val="28"/>
          <w:lang w:val="en-AU"/>
        </w:rPr>
      </w:pPr>
      <w:r>
        <w:rPr>
          <w:sz w:val="28"/>
          <w:szCs w:val="28"/>
          <w:lang w:val="en-AU"/>
        </w:rPr>
        <w:t>Name: ___________________________     Mark ______________________</w:t>
      </w:r>
      <w:r w:rsidR="006A6F7D">
        <w:rPr>
          <w:sz w:val="28"/>
          <w:szCs w:val="28"/>
          <w:lang w:val="en-AU"/>
        </w:rPr>
        <w:t>/3</w:t>
      </w:r>
      <w:r w:rsidR="007F5E3A">
        <w:rPr>
          <w:sz w:val="28"/>
          <w:szCs w:val="28"/>
          <w:lang w:val="en-AU"/>
        </w:rPr>
        <w:t>1</w:t>
      </w:r>
    </w:p>
    <w:p w14:paraId="50A9EA8E" w14:textId="3A7090D7" w:rsidR="00C41D06" w:rsidRPr="001A3B1C" w:rsidRDefault="00D2648A" w:rsidP="00C41D06">
      <w:pPr>
        <w:pStyle w:val="PCHead"/>
        <w:rPr>
          <w:lang w:val="en-AU"/>
        </w:rPr>
      </w:pPr>
      <w:r>
        <w:rPr>
          <w:lang w:val="en-AU"/>
        </w:rPr>
        <w:tab/>
      </w:r>
      <w:r>
        <w:rPr>
          <w:lang w:val="en-AU"/>
        </w:rPr>
        <w:tab/>
      </w:r>
    </w:p>
    <w:p w14:paraId="4046DAEC" w14:textId="3A2CA427" w:rsidR="00C41D06" w:rsidRPr="00A45265" w:rsidRDefault="00C41D06" w:rsidP="00C41D06">
      <w:pPr>
        <w:pStyle w:val="PCHead"/>
        <w:rPr>
          <w:b w:val="0"/>
          <w:lang w:val="en-AU"/>
        </w:rPr>
      </w:pPr>
      <w:r w:rsidRPr="001A3B1C">
        <w:rPr>
          <w:lang w:val="en-AU"/>
        </w:rPr>
        <w:t xml:space="preserve">Question </w:t>
      </w:r>
      <w:r w:rsidR="00E51076">
        <w:rPr>
          <w:lang w:val="en-AU"/>
        </w:rPr>
        <w:t>1</w:t>
      </w:r>
      <w:r w:rsidR="00A45265">
        <w:rPr>
          <w:lang w:val="en-AU"/>
        </w:rPr>
        <w:t xml:space="preserve">          </w:t>
      </w:r>
      <w:proofErr w:type="gramStart"/>
      <w:r w:rsidR="00A45265">
        <w:rPr>
          <w:b w:val="0"/>
          <w:lang w:val="en-AU"/>
        </w:rPr>
        <w:t>( 1</w:t>
      </w:r>
      <w:proofErr w:type="gramEnd"/>
      <w:r w:rsidR="00A45265">
        <w:rPr>
          <w:b w:val="0"/>
          <w:lang w:val="en-AU"/>
        </w:rPr>
        <w:t xml:space="preserve"> mark)</w:t>
      </w:r>
    </w:p>
    <w:p w14:paraId="7949746F" w14:textId="77777777" w:rsidR="00C41D06" w:rsidRPr="001A3B1C" w:rsidRDefault="00C41D06" w:rsidP="00C41D06">
      <w:pPr>
        <w:pStyle w:val="PKQ1"/>
      </w:pPr>
      <w:r w:rsidRPr="001A3B1C">
        <w:t>Which of the following is the correct definition for electric current?</w:t>
      </w:r>
    </w:p>
    <w:p w14:paraId="1204CB53" w14:textId="77260F5C" w:rsidR="00C41D06" w:rsidRPr="001A3B1C" w:rsidRDefault="00C41D06" w:rsidP="00C41D06">
      <w:pPr>
        <w:pStyle w:val="PKQ2"/>
      </w:pPr>
      <w:r w:rsidRPr="00435282">
        <w:rPr>
          <w:rStyle w:val="Pbodybold"/>
        </w:rPr>
        <w:t>A</w:t>
      </w:r>
      <w:r>
        <w:t xml:space="preserve"> </w:t>
      </w:r>
      <w:r w:rsidR="00D2648A">
        <w:t>t</w:t>
      </w:r>
      <w:r w:rsidRPr="001A3B1C">
        <w:t>he charge per unit volume per unit time</w:t>
      </w:r>
    </w:p>
    <w:p w14:paraId="5CF8F283" w14:textId="4196E1CB" w:rsidR="00C41D06" w:rsidRPr="001A3B1C" w:rsidRDefault="00C41D06" w:rsidP="00C41D06">
      <w:pPr>
        <w:pStyle w:val="PKQ2"/>
      </w:pPr>
      <w:r w:rsidRPr="00435282">
        <w:rPr>
          <w:rStyle w:val="Pbodybold"/>
        </w:rPr>
        <w:t>B</w:t>
      </w:r>
      <w:r>
        <w:t xml:space="preserve"> </w:t>
      </w:r>
      <w:r w:rsidR="00D2648A">
        <w:t>t</w:t>
      </w:r>
      <w:r w:rsidRPr="001A3B1C">
        <w:t>he charge per unit volume</w:t>
      </w:r>
    </w:p>
    <w:p w14:paraId="557C70BE" w14:textId="699E000B" w:rsidR="00C41D06" w:rsidRPr="001A3B1C" w:rsidRDefault="00C41D06" w:rsidP="00C41D06">
      <w:pPr>
        <w:pStyle w:val="PKQ2"/>
      </w:pPr>
      <w:r w:rsidRPr="00435282">
        <w:rPr>
          <w:rStyle w:val="Pbodybold"/>
        </w:rPr>
        <w:t>C</w:t>
      </w:r>
      <w:r>
        <w:t xml:space="preserve"> </w:t>
      </w:r>
      <w:r w:rsidR="00D2648A">
        <w:t>t</w:t>
      </w:r>
      <w:r w:rsidRPr="001A3B1C">
        <w:t>he charge per unit time</w:t>
      </w:r>
    </w:p>
    <w:p w14:paraId="21FE0B1B" w14:textId="7638B3DB" w:rsidR="00C41D06" w:rsidRDefault="00C41D06" w:rsidP="00C41D06">
      <w:pPr>
        <w:pStyle w:val="PKQ2"/>
      </w:pPr>
      <w:r w:rsidRPr="00435282">
        <w:rPr>
          <w:rStyle w:val="Pbodybold"/>
        </w:rPr>
        <w:t>D</w:t>
      </w:r>
      <w:r>
        <w:t xml:space="preserve"> </w:t>
      </w:r>
      <w:r w:rsidR="00D2648A">
        <w:t>t</w:t>
      </w:r>
      <w:r w:rsidRPr="001A3B1C">
        <w:t>he time per unit charge</w:t>
      </w:r>
    </w:p>
    <w:p w14:paraId="6ECE51F1" w14:textId="77777777" w:rsidR="00BF771A" w:rsidRDefault="00BF771A" w:rsidP="00C41D06">
      <w:pPr>
        <w:pStyle w:val="PKQ2"/>
      </w:pPr>
    </w:p>
    <w:p w14:paraId="7C2A8CB3" w14:textId="07649C80" w:rsidR="00BF771A" w:rsidRPr="001A3B1C" w:rsidRDefault="00BF771A" w:rsidP="00C41D06">
      <w:pPr>
        <w:pStyle w:val="PKQ2"/>
      </w:pPr>
      <w:r>
        <w:t>C</w:t>
      </w:r>
    </w:p>
    <w:p w14:paraId="6486755D" w14:textId="370B1963" w:rsidR="00C41D06" w:rsidRPr="001A3B1C" w:rsidRDefault="00C41D06" w:rsidP="00C41D06">
      <w:pPr>
        <w:pStyle w:val="PCHead"/>
        <w:rPr>
          <w:lang w:val="en-AU"/>
        </w:rPr>
      </w:pPr>
      <w:r w:rsidRPr="001A3B1C">
        <w:rPr>
          <w:lang w:val="en-AU"/>
        </w:rPr>
        <w:t xml:space="preserve">Question </w:t>
      </w:r>
      <w:r w:rsidR="00E51076">
        <w:rPr>
          <w:lang w:val="en-AU"/>
        </w:rPr>
        <w:t>2</w:t>
      </w:r>
      <w:r w:rsidR="00823ECA">
        <w:rPr>
          <w:lang w:val="en-AU"/>
        </w:rPr>
        <w:t xml:space="preserve">                        </w:t>
      </w:r>
    </w:p>
    <w:p w14:paraId="15516839" w14:textId="0E9E1410" w:rsidR="00C41D06" w:rsidRPr="001A3B1C" w:rsidRDefault="00C41D06" w:rsidP="00C41D06">
      <w:pPr>
        <w:pStyle w:val="PKQ1"/>
      </w:pPr>
      <w:r w:rsidRPr="001A3B1C">
        <w:t xml:space="preserve">How does the </w:t>
      </w:r>
      <w:r>
        <w:t>effective</w:t>
      </w:r>
      <w:r w:rsidRPr="001A3B1C">
        <w:t xml:space="preserve"> resistance of two identical resistors in parallel (</w:t>
      </w:r>
      <w:r w:rsidRPr="008C5669">
        <w:rPr>
          <w:i/>
        </w:rPr>
        <w:t>R</w:t>
      </w:r>
      <w:r>
        <w:rPr>
          <w:vertAlign w:val="subscript"/>
        </w:rPr>
        <w:t>T</w:t>
      </w:r>
      <w:r w:rsidRPr="001A3B1C">
        <w:t xml:space="preserve">) compare to the resistance of </w:t>
      </w:r>
      <w:r>
        <w:t>each</w:t>
      </w:r>
      <w:r w:rsidRPr="001A3B1C">
        <w:t xml:space="preserve"> individual resistor (</w:t>
      </w:r>
      <w:r w:rsidRPr="008C5669">
        <w:rPr>
          <w:i/>
        </w:rPr>
        <w:t>R</w:t>
      </w:r>
      <w:r w:rsidRPr="001A3B1C">
        <w:t>)?</w:t>
      </w:r>
      <w:r w:rsidR="00823ECA">
        <w:t xml:space="preserve">                                                               </w:t>
      </w:r>
      <w:proofErr w:type="gramStart"/>
      <w:r w:rsidR="00823ECA">
        <w:t>( 1</w:t>
      </w:r>
      <w:proofErr w:type="gramEnd"/>
      <w:r w:rsidR="00823ECA">
        <w:t xml:space="preserve"> mark)                   </w:t>
      </w:r>
    </w:p>
    <w:p w14:paraId="6F181AB6" w14:textId="77777777" w:rsidR="00C41D06" w:rsidRPr="00395720" w:rsidRDefault="00C41D06" w:rsidP="00C41D06">
      <w:pPr>
        <w:pStyle w:val="PKQ2"/>
      </w:pPr>
      <w:r w:rsidRPr="00366633">
        <w:rPr>
          <w:rStyle w:val="Pbodybold"/>
        </w:rPr>
        <w:t>A</w:t>
      </w:r>
      <w:r>
        <w:rPr>
          <w:i/>
        </w:rPr>
        <w:t xml:space="preserve"> </w:t>
      </w:r>
      <w:r w:rsidRPr="00395720">
        <w:rPr>
          <w:i/>
        </w:rPr>
        <w:t>R</w:t>
      </w:r>
      <w:r>
        <w:rPr>
          <w:rStyle w:val="Sub"/>
        </w:rPr>
        <w:t>T</w:t>
      </w:r>
      <w:r w:rsidRPr="001A3B1C">
        <w:t xml:space="preserve"> = </w:t>
      </w:r>
      <w:r w:rsidRPr="00395720">
        <w:rPr>
          <w:i/>
        </w:rPr>
        <w:t>R</w:t>
      </w:r>
    </w:p>
    <w:p w14:paraId="0AC5A750" w14:textId="77777777" w:rsidR="00C41D06" w:rsidRPr="001A3B1C" w:rsidRDefault="00C41D06" w:rsidP="00C41D06">
      <w:pPr>
        <w:pStyle w:val="PKQ2"/>
      </w:pPr>
      <w:r w:rsidRPr="00366633">
        <w:rPr>
          <w:rStyle w:val="Pbodybold"/>
        </w:rPr>
        <w:t>B</w:t>
      </w:r>
      <w:r>
        <w:rPr>
          <w:i/>
        </w:rPr>
        <w:t xml:space="preserve"> </w:t>
      </w:r>
      <w:r w:rsidRPr="008C5669">
        <w:rPr>
          <w:i/>
        </w:rPr>
        <w:t>R</w:t>
      </w:r>
      <w:r>
        <w:rPr>
          <w:rStyle w:val="Sub"/>
        </w:rPr>
        <w:t>T</w:t>
      </w:r>
      <w:r w:rsidRPr="001A3B1C">
        <w:t xml:space="preserve"> &lt; </w:t>
      </w:r>
      <w:r w:rsidRPr="008C5669">
        <w:rPr>
          <w:i/>
        </w:rPr>
        <w:t>R</w:t>
      </w:r>
    </w:p>
    <w:p w14:paraId="5BB070D1" w14:textId="77777777" w:rsidR="00C41D06" w:rsidRPr="001A3B1C" w:rsidRDefault="00C41D06" w:rsidP="00C41D06">
      <w:pPr>
        <w:pStyle w:val="PKQ2"/>
      </w:pPr>
      <w:r w:rsidRPr="00366633">
        <w:rPr>
          <w:rStyle w:val="Pbodybold"/>
        </w:rPr>
        <w:t>C</w:t>
      </w:r>
      <w:r>
        <w:rPr>
          <w:i/>
        </w:rPr>
        <w:t xml:space="preserve"> </w:t>
      </w:r>
      <w:r w:rsidRPr="008C5669">
        <w:rPr>
          <w:i/>
        </w:rPr>
        <w:t>R</w:t>
      </w:r>
      <w:r>
        <w:rPr>
          <w:rStyle w:val="Sub"/>
        </w:rPr>
        <w:t>T</w:t>
      </w:r>
      <w:r w:rsidRPr="001A3B1C">
        <w:t xml:space="preserve"> &gt; </w:t>
      </w:r>
      <w:r w:rsidRPr="008C5669">
        <w:rPr>
          <w:i/>
        </w:rPr>
        <w:t>R</w:t>
      </w:r>
    </w:p>
    <w:p w14:paraId="1AE4EA14" w14:textId="77777777" w:rsidR="00C41D06" w:rsidRDefault="00C41D06" w:rsidP="00C41D06">
      <w:pPr>
        <w:pStyle w:val="PKQ2"/>
      </w:pPr>
      <w:r w:rsidRPr="00366633">
        <w:rPr>
          <w:rStyle w:val="Pbodybold"/>
        </w:rPr>
        <w:t>D</w:t>
      </w:r>
      <w:r>
        <w:t xml:space="preserve"> </w:t>
      </w:r>
      <w:r w:rsidRPr="001A3B1C">
        <w:t>It depends on the resistance</w:t>
      </w:r>
      <w:r>
        <w:t>,</w:t>
      </w:r>
      <w:r w:rsidRPr="001A3B1C">
        <w:t xml:space="preserve"> </w:t>
      </w:r>
      <w:r w:rsidRPr="008C5669">
        <w:rPr>
          <w:i/>
        </w:rPr>
        <w:t>R</w:t>
      </w:r>
      <w:r>
        <w:t>.</w:t>
      </w:r>
    </w:p>
    <w:p w14:paraId="069DD9D9" w14:textId="77777777" w:rsidR="00BA4DF2" w:rsidRDefault="00BA4DF2" w:rsidP="00C41D06">
      <w:pPr>
        <w:pStyle w:val="PKQ2"/>
      </w:pPr>
    </w:p>
    <w:p w14:paraId="70BB0EE1" w14:textId="5336BEA8" w:rsidR="00BA4DF2" w:rsidRPr="001A3B1C" w:rsidRDefault="00BA4DF2" w:rsidP="00C41D06">
      <w:pPr>
        <w:pStyle w:val="PKQ2"/>
      </w:pPr>
      <w:r>
        <w:t>B Rt is less than R</w:t>
      </w:r>
    </w:p>
    <w:p w14:paraId="7B89CEE1" w14:textId="21823773" w:rsidR="00C41D06" w:rsidRPr="001A3B1C" w:rsidRDefault="00C41D06" w:rsidP="00C41D06">
      <w:pPr>
        <w:pStyle w:val="PCHead"/>
        <w:rPr>
          <w:lang w:val="en-AU"/>
        </w:rPr>
      </w:pPr>
      <w:r w:rsidRPr="001A3B1C">
        <w:rPr>
          <w:lang w:val="en-AU"/>
        </w:rPr>
        <w:t xml:space="preserve">Question </w:t>
      </w:r>
      <w:r w:rsidR="00E51076">
        <w:rPr>
          <w:lang w:val="en-AU"/>
        </w:rPr>
        <w:t>3</w:t>
      </w:r>
      <w:r w:rsidR="00823ECA">
        <w:rPr>
          <w:lang w:val="en-AU"/>
        </w:rPr>
        <w:t xml:space="preserve">       </w:t>
      </w:r>
    </w:p>
    <w:p w14:paraId="42C31A45" w14:textId="77777777" w:rsidR="004037B3" w:rsidRDefault="00A45265" w:rsidP="004037B3">
      <w:pPr>
        <w:pStyle w:val="PKQ1"/>
      </w:pPr>
      <w:r>
        <w:t>Calculate h</w:t>
      </w:r>
      <w:r w:rsidR="00C41D06" w:rsidRPr="001A3B1C">
        <w:t>ow</w:t>
      </w:r>
      <w:r w:rsidR="00D2648A">
        <w:t xml:space="preserve"> much current is drawn by a 6.0 </w:t>
      </w:r>
      <w:r w:rsidR="00C41D06" w:rsidRPr="001A3B1C">
        <w:t xml:space="preserve">W torch globe that </w:t>
      </w:r>
      <w:r w:rsidR="00C41D06">
        <w:t>uses</w:t>
      </w:r>
      <w:r w:rsidR="00D2648A">
        <w:t xml:space="preserve"> two 1.5 </w:t>
      </w:r>
      <w:r w:rsidR="00C41D06" w:rsidRPr="001A3B1C">
        <w:t>V batteries placed in series?</w:t>
      </w:r>
      <w:r w:rsidR="00823ECA">
        <w:t xml:space="preserve">        </w:t>
      </w:r>
      <w:proofErr w:type="gramStart"/>
      <w:r w:rsidR="00823ECA">
        <w:t>( 2</w:t>
      </w:r>
      <w:proofErr w:type="gramEnd"/>
      <w:r w:rsidR="00823ECA">
        <w:t xml:space="preserve">   marks)</w:t>
      </w:r>
    </w:p>
    <w:p w14:paraId="65AE2927" w14:textId="51D3AB12" w:rsidR="00A45265" w:rsidRDefault="004037B3" w:rsidP="004037B3">
      <w:pPr>
        <w:pStyle w:val="PKQ1"/>
      </w:pPr>
      <w:r>
        <w:t xml:space="preserve"> </w:t>
      </w:r>
    </w:p>
    <w:p w14:paraId="656DA7CA" w14:textId="63F0956D" w:rsidR="00A45265" w:rsidRDefault="00A45265" w:rsidP="00C41D06">
      <w:pPr>
        <w:pStyle w:val="PKQ1"/>
        <w:rPr>
          <w:i/>
        </w:rPr>
      </w:pPr>
      <w:proofErr w:type="spellStart"/>
      <w:r>
        <w:rPr>
          <w:i/>
        </w:rPr>
        <w:t>V</w:t>
      </w:r>
      <w:r>
        <w:rPr>
          <w:i/>
          <w:vertAlign w:val="subscript"/>
        </w:rPr>
        <w:t>tot</w:t>
      </w:r>
      <w:proofErr w:type="spellEnd"/>
      <w:r>
        <w:rPr>
          <w:i/>
        </w:rPr>
        <w:t>= 1.5+ 1.5 = 3.0V</w:t>
      </w:r>
    </w:p>
    <w:p w14:paraId="654D5CDE" w14:textId="0E5D1FC5" w:rsidR="00A45265" w:rsidRPr="00A45265" w:rsidRDefault="00A45265" w:rsidP="00C41D06">
      <w:pPr>
        <w:pStyle w:val="PKQ1"/>
        <w:rPr>
          <w:i/>
        </w:rPr>
      </w:pPr>
      <w:r>
        <w:rPr>
          <w:i/>
        </w:rPr>
        <w:t xml:space="preserve">P=VI so </w:t>
      </w:r>
      <w:r w:rsidR="00823ECA">
        <w:rPr>
          <w:i/>
        </w:rPr>
        <w:t>I=P/V=6/3 = 2A</w:t>
      </w:r>
    </w:p>
    <w:p w14:paraId="4A669249" w14:textId="6214A81A" w:rsidR="00C41D06" w:rsidRPr="000E15FE" w:rsidRDefault="00C41D06" w:rsidP="00C41D06">
      <w:pPr>
        <w:pStyle w:val="PCHead"/>
        <w:rPr>
          <w:lang w:val="en-AU"/>
        </w:rPr>
      </w:pPr>
      <w:r w:rsidRPr="001A3B1C">
        <w:rPr>
          <w:lang w:val="en-AU"/>
        </w:rPr>
        <w:t xml:space="preserve">Question </w:t>
      </w:r>
      <w:r w:rsidR="00E51076">
        <w:rPr>
          <w:lang w:val="en-AU"/>
        </w:rPr>
        <w:t>4</w:t>
      </w:r>
    </w:p>
    <w:p w14:paraId="5C06D9D4" w14:textId="78235952" w:rsidR="00C41D06" w:rsidRDefault="00C41D06" w:rsidP="00C41D06">
      <w:pPr>
        <w:pStyle w:val="PKQ1"/>
      </w:pPr>
      <w:r w:rsidRPr="001A3B1C">
        <w:t>Describe the energy transformations that occur during the operation of the circuit shown below when the switch is closed.</w:t>
      </w:r>
      <w:r w:rsidR="004037B3">
        <w:t xml:space="preserve">                         </w:t>
      </w:r>
      <w:r w:rsidRPr="00D2648A">
        <w:t>(3 marks)</w:t>
      </w:r>
    </w:p>
    <w:p w14:paraId="0DDF75A8" w14:textId="59D15E52" w:rsidR="00C41D06" w:rsidRPr="00211ABA" w:rsidRDefault="00C41D06" w:rsidP="00C41D06">
      <w:pPr>
        <w:pStyle w:val="Questiontext"/>
        <w:tabs>
          <w:tab w:val="right" w:pos="10206"/>
        </w:tabs>
        <w:rPr>
          <w:b/>
          <w:color w:val="FF40FF"/>
          <w:lang w:val="en-AU"/>
        </w:rPr>
      </w:pPr>
    </w:p>
    <w:p w14:paraId="50B16720" w14:textId="77777777" w:rsidR="00C41D06" w:rsidRDefault="00C41D06" w:rsidP="00C41D06">
      <w:pPr>
        <w:pStyle w:val="Questiontext"/>
        <w:tabs>
          <w:tab w:val="right" w:pos="10206"/>
        </w:tabs>
        <w:spacing w:before="0" w:after="0" w:line="276" w:lineRule="auto"/>
        <w:rPr>
          <w:lang w:val="en-AU"/>
        </w:rPr>
      </w:pPr>
      <w:r w:rsidRPr="001A3B1C">
        <w:rPr>
          <w:noProof/>
          <w:lang w:val="en-AU" w:eastAsia="en-AU"/>
        </w:rPr>
        <w:lastRenderedPageBreak/>
        <w:drawing>
          <wp:inline distT="0" distB="0" distL="0" distR="0" wp14:anchorId="59048302" wp14:editId="083841D1">
            <wp:extent cx="2103120" cy="192814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ircuit-0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0693" cy="1925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EC77E" w14:textId="5B57D31C" w:rsidR="00C41D06" w:rsidRPr="001A3B1C" w:rsidRDefault="00C41D06" w:rsidP="00441131">
      <w:pPr>
        <w:pStyle w:val="Lines"/>
        <w:spacing w:line="520" w:lineRule="exact"/>
        <w:rPr>
          <w:lang w:val="en-AU"/>
        </w:rPr>
      </w:pPr>
    </w:p>
    <w:p w14:paraId="5FBBE1F4" w14:textId="21809724" w:rsidR="006343FF" w:rsidRPr="006343FF" w:rsidRDefault="006343FF" w:rsidP="006343FF">
      <w:pPr>
        <w:tabs>
          <w:tab w:val="right" w:pos="10206"/>
        </w:tabs>
        <w:spacing w:before="120" w:after="120" w:line="280" w:lineRule="atLeast"/>
        <w:ind w:left="397"/>
        <w:rPr>
          <w:rFonts w:ascii="Calibri" w:eastAsia="Open Sans" w:hAnsi="Calibri" w:cs="Open Sans"/>
          <w:i/>
          <w:szCs w:val="22"/>
          <w:lang w:eastAsia="en-AU"/>
        </w:rPr>
      </w:pPr>
      <w:r w:rsidRPr="006343FF">
        <w:rPr>
          <w:rFonts w:ascii="Calibri" w:eastAsia="Open Sans" w:hAnsi="Calibri" w:cs="Open Sans"/>
          <w:i/>
          <w:szCs w:val="22"/>
          <w:lang w:eastAsia="en-AU"/>
        </w:rPr>
        <w:t xml:space="preserve">Chemical potential energy stored in the chemicals in the battery is transformed into electrical potential energy as the chemical reactions separate charges within the battery. </w:t>
      </w:r>
      <w:r w:rsidRPr="006343FF">
        <w:rPr>
          <w:rFonts w:ascii="Calibri" w:eastAsia="Open Sans" w:hAnsi="Calibri" w:cs="Open Sans"/>
          <w:i/>
          <w:szCs w:val="22"/>
          <w:lang w:eastAsia="en-AU"/>
        </w:rPr>
        <w:tab/>
        <w:t>(1)</w:t>
      </w:r>
    </w:p>
    <w:p w14:paraId="45D82648" w14:textId="5D33144C" w:rsidR="006343FF" w:rsidRPr="006343FF" w:rsidRDefault="006343FF" w:rsidP="006343FF">
      <w:pPr>
        <w:tabs>
          <w:tab w:val="right" w:pos="10206"/>
        </w:tabs>
        <w:spacing w:before="120" w:after="120" w:line="280" w:lineRule="atLeast"/>
        <w:ind w:left="397"/>
        <w:rPr>
          <w:rFonts w:ascii="Calibri" w:eastAsia="Open Sans" w:hAnsi="Calibri" w:cs="Open Sans"/>
          <w:i/>
          <w:szCs w:val="22"/>
          <w:lang w:eastAsia="en-AU"/>
        </w:rPr>
      </w:pPr>
      <w:r w:rsidRPr="006343FF">
        <w:rPr>
          <w:rFonts w:ascii="Calibri" w:eastAsia="Open Sans" w:hAnsi="Calibri" w:cs="Open Sans"/>
          <w:i/>
          <w:szCs w:val="22"/>
          <w:lang w:eastAsia="en-AU"/>
        </w:rPr>
        <w:t xml:space="preserve">When the circuit is connected, the charge separation establishes an electric field within the wires. This electric field exerts a force on the electrons within the wire. This results in a conversion of electrical potential energy to kinetic energy. </w:t>
      </w:r>
      <w:r w:rsidRPr="006343FF">
        <w:rPr>
          <w:rFonts w:ascii="Calibri" w:eastAsia="Open Sans" w:hAnsi="Calibri" w:cs="Open Sans"/>
          <w:i/>
          <w:szCs w:val="22"/>
          <w:lang w:eastAsia="en-AU"/>
        </w:rPr>
        <w:tab/>
        <w:t>(1)</w:t>
      </w:r>
    </w:p>
    <w:p w14:paraId="10416D6E" w14:textId="0B9E87BF" w:rsidR="006343FF" w:rsidRPr="006343FF" w:rsidRDefault="006343FF" w:rsidP="006343FF">
      <w:pPr>
        <w:tabs>
          <w:tab w:val="right" w:pos="10206"/>
        </w:tabs>
        <w:spacing w:before="120" w:after="120" w:line="280" w:lineRule="atLeast"/>
        <w:ind w:left="397"/>
        <w:rPr>
          <w:rFonts w:ascii="Calibri" w:eastAsia="Open Sans" w:hAnsi="Calibri" w:cs="Open Sans"/>
          <w:szCs w:val="22"/>
          <w:lang w:eastAsia="en-AU"/>
        </w:rPr>
      </w:pPr>
      <w:r w:rsidRPr="006343FF">
        <w:rPr>
          <w:rFonts w:ascii="Calibri" w:eastAsia="Open Sans" w:hAnsi="Calibri" w:cs="Open Sans"/>
          <w:i/>
          <w:szCs w:val="22"/>
          <w:lang w:eastAsia="en-AU"/>
        </w:rPr>
        <w:t>Kinetic energy of the electrons is transformed into heat and light within the bulb when electrons collide with the atoms within the filament of the bulbs.</w:t>
      </w:r>
      <w:r w:rsidRPr="006343FF">
        <w:rPr>
          <w:rFonts w:ascii="Calibri" w:eastAsia="Open Sans" w:hAnsi="Calibri" w:cs="Open Sans"/>
          <w:szCs w:val="22"/>
          <w:lang w:eastAsia="en-AU"/>
        </w:rPr>
        <w:t xml:space="preserve"> </w:t>
      </w:r>
      <w:r w:rsidRPr="006343FF">
        <w:rPr>
          <w:rFonts w:ascii="Calibri" w:eastAsia="Open Sans" w:hAnsi="Calibri" w:cs="Open Sans"/>
          <w:szCs w:val="22"/>
          <w:lang w:eastAsia="en-AU"/>
        </w:rPr>
        <w:tab/>
        <w:t>(1)</w:t>
      </w:r>
    </w:p>
    <w:p w14:paraId="45DE0D3C" w14:textId="77777777" w:rsidR="006343FF" w:rsidRDefault="006343FF" w:rsidP="00C41D06">
      <w:pPr>
        <w:pStyle w:val="PCHead"/>
        <w:rPr>
          <w:lang w:val="en-AU"/>
        </w:rPr>
      </w:pPr>
    </w:p>
    <w:p w14:paraId="4FB8678E" w14:textId="08DAD545" w:rsidR="00C41D06" w:rsidRPr="001A3B1C" w:rsidRDefault="00C41D06" w:rsidP="00C41D06">
      <w:pPr>
        <w:pStyle w:val="PCHead"/>
        <w:rPr>
          <w:lang w:val="en-AU"/>
        </w:rPr>
      </w:pPr>
      <w:r w:rsidRPr="001A3B1C">
        <w:rPr>
          <w:lang w:val="en-AU"/>
        </w:rPr>
        <w:t xml:space="preserve">Question </w:t>
      </w:r>
      <w:r w:rsidR="00E51076">
        <w:rPr>
          <w:lang w:val="en-AU"/>
        </w:rPr>
        <w:t>5</w:t>
      </w:r>
    </w:p>
    <w:p w14:paraId="5B8DFBFA" w14:textId="5BCA5F96" w:rsidR="00616A45" w:rsidRDefault="00C41D06" w:rsidP="00616A45">
      <w:pPr>
        <w:pStyle w:val="PKQ2"/>
      </w:pPr>
      <w:r w:rsidRPr="004C0B9A">
        <w:rPr>
          <w:b/>
          <w:bCs/>
        </w:rPr>
        <w:t>a</w:t>
      </w:r>
      <w:r>
        <w:tab/>
      </w:r>
      <w:r w:rsidRPr="001A3B1C">
        <w:t>Samantha discovers that the 12</w:t>
      </w:r>
      <w:r>
        <w:t>.0</w:t>
      </w:r>
      <w:r w:rsidR="00D2648A">
        <w:t> </w:t>
      </w:r>
      <w:r w:rsidRPr="001A3B1C">
        <w:t xml:space="preserve">V battery in her new car is connected via </w:t>
      </w:r>
      <w:r w:rsidR="00DF6873">
        <w:t>one</w:t>
      </w:r>
      <w:r w:rsidRPr="001A3B1C">
        <w:t xml:space="preserve"> switch to </w:t>
      </w:r>
      <w:r>
        <w:br/>
      </w:r>
      <w:r w:rsidRPr="001A3B1C">
        <w:t>two heater elements (resistors) in parallel</w:t>
      </w:r>
      <w:r>
        <w:t>,</w:t>
      </w:r>
      <w:r w:rsidRPr="001A3B1C">
        <w:t xml:space="preserve"> </w:t>
      </w:r>
      <w:r w:rsidR="00DF6873">
        <w:t xml:space="preserve">one resistor is </w:t>
      </w:r>
      <w:r w:rsidRPr="001A3B1C">
        <w:t>used to heat the driver</w:t>
      </w:r>
      <w:r w:rsidR="00DF6873">
        <w:t>’s seat</w:t>
      </w:r>
      <w:r w:rsidRPr="001A3B1C">
        <w:t xml:space="preserve"> and </w:t>
      </w:r>
      <w:r>
        <w:br/>
      </w:r>
      <w:r w:rsidR="00DF6873">
        <w:t xml:space="preserve">one resistor is used to heat the </w:t>
      </w:r>
      <w:r w:rsidRPr="001A3B1C">
        <w:t>passenger</w:t>
      </w:r>
      <w:r w:rsidR="00DF6873">
        <w:t xml:space="preserve">’s </w:t>
      </w:r>
      <w:r w:rsidRPr="001A3B1C">
        <w:t xml:space="preserve"> seats</w:t>
      </w:r>
      <w:r w:rsidR="00DF6873">
        <w:t xml:space="preserve">. </w:t>
      </w:r>
      <w:r w:rsidRPr="001A3B1C">
        <w:t xml:space="preserve"> Draw a labelled diagram to represent this circuit. </w:t>
      </w:r>
      <w:r w:rsidRPr="001A3B1C">
        <w:tab/>
      </w:r>
      <w:r w:rsidRPr="00D2648A">
        <w:t>(3 marks)</w:t>
      </w:r>
      <w:r w:rsidR="00616A45" w:rsidRPr="00616A45">
        <w:t xml:space="preserve"> </w:t>
      </w:r>
      <w:r w:rsidR="00616A45">
        <w:rPr>
          <w:rStyle w:val="ATquestionno"/>
        </w:rPr>
        <w:tab/>
      </w:r>
      <w:r w:rsidR="00616A45">
        <w:rPr>
          <w:rStyle w:val="ATquestionno"/>
        </w:rPr>
        <w:tab/>
      </w:r>
    </w:p>
    <w:p w14:paraId="71088E7E" w14:textId="3948636A" w:rsidR="00616A45" w:rsidRDefault="00616A45" w:rsidP="00616A45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>
        <w:rPr>
          <w:lang w:val="en-AU"/>
        </w:rPr>
        <w:t xml:space="preserve"> </w:t>
      </w:r>
      <w:r>
        <w:rPr>
          <w:noProof/>
          <w:lang w:val="en-AU" w:eastAsia="en-AU"/>
        </w:rPr>
        <w:drawing>
          <wp:inline distT="0" distB="0" distL="0" distR="0" wp14:anchorId="3B1CD116" wp14:editId="5186BE89">
            <wp:extent cx="2613660" cy="1394460"/>
            <wp:effectExtent l="0" t="0" r="0" b="0"/>
            <wp:docPr id="9" name="Picture 9" descr="Description: 044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044C_HP11TRA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F6E75" w14:textId="43E76C97" w:rsidR="00616A45" w:rsidRPr="00616A45" w:rsidRDefault="00616A45" w:rsidP="00616A45">
      <w:pPr>
        <w:pStyle w:val="Questiontext"/>
        <w:tabs>
          <w:tab w:val="right" w:pos="10206"/>
        </w:tabs>
        <w:spacing w:line="360" w:lineRule="auto"/>
        <w:ind w:left="794" w:hanging="397"/>
        <w:rPr>
          <w:rFonts w:asciiTheme="majorHAnsi" w:hAnsiTheme="majorHAnsi"/>
          <w:i/>
        </w:rPr>
      </w:pPr>
      <w:r w:rsidRPr="003438F8">
        <w:rPr>
          <w:rFonts w:asciiTheme="majorHAnsi" w:hAnsiTheme="majorHAnsi"/>
          <w:i/>
          <w:sz w:val="24"/>
          <w:szCs w:val="24"/>
        </w:rPr>
        <w:t xml:space="preserve">1 </w:t>
      </w:r>
      <w:proofErr w:type="gramStart"/>
      <w:r w:rsidRPr="003438F8">
        <w:rPr>
          <w:rFonts w:asciiTheme="majorHAnsi" w:hAnsiTheme="majorHAnsi"/>
          <w:i/>
          <w:sz w:val="24"/>
          <w:szCs w:val="24"/>
        </w:rPr>
        <w:t>mark</w:t>
      </w:r>
      <w:proofErr w:type="gramEnd"/>
      <w:r w:rsidRPr="003438F8">
        <w:rPr>
          <w:rFonts w:asciiTheme="majorHAnsi" w:hAnsiTheme="majorHAnsi"/>
          <w:i/>
          <w:sz w:val="24"/>
          <w:szCs w:val="24"/>
        </w:rPr>
        <w:t xml:space="preserve"> each for a parallel circuit and correct symbols and labels</w:t>
      </w:r>
      <w:r w:rsidR="00441131">
        <w:rPr>
          <w:rFonts w:asciiTheme="majorHAnsi" w:hAnsiTheme="majorHAnsi"/>
          <w:i/>
        </w:rPr>
        <w:t>.</w:t>
      </w:r>
      <w:r w:rsidR="00441131">
        <w:rPr>
          <w:rFonts w:asciiTheme="majorHAnsi" w:hAnsiTheme="majorHAnsi"/>
          <w:i/>
        </w:rPr>
        <w:tab/>
      </w:r>
    </w:p>
    <w:p w14:paraId="706996EA" w14:textId="40C9030F" w:rsidR="00C41D06" w:rsidRPr="00616A45" w:rsidRDefault="00C41D06" w:rsidP="00C41D06">
      <w:pPr>
        <w:pStyle w:val="PKQ2"/>
        <w:rPr>
          <w:rFonts w:asciiTheme="majorHAnsi" w:hAnsiTheme="majorHAnsi"/>
          <w:i/>
        </w:rPr>
      </w:pPr>
    </w:p>
    <w:p w14:paraId="1512FEB3" w14:textId="77777777" w:rsidR="00616A45" w:rsidRDefault="00616A45" w:rsidP="00C41D06">
      <w:pPr>
        <w:pStyle w:val="PKQ2"/>
      </w:pPr>
    </w:p>
    <w:p w14:paraId="14C1C636" w14:textId="77777777" w:rsidR="00616A45" w:rsidRDefault="00616A45" w:rsidP="00C41D06">
      <w:pPr>
        <w:pStyle w:val="PKQ2"/>
      </w:pPr>
    </w:p>
    <w:p w14:paraId="68DDCD65" w14:textId="77777777" w:rsidR="00616A45" w:rsidRDefault="00616A45" w:rsidP="00C41D06">
      <w:pPr>
        <w:pStyle w:val="PKQ2"/>
      </w:pPr>
    </w:p>
    <w:p w14:paraId="14C2B2F3" w14:textId="04F2E4AB" w:rsidR="00C41D06" w:rsidRDefault="00616A45" w:rsidP="00C41D06">
      <w:pPr>
        <w:pStyle w:val="PKQ2"/>
      </w:pPr>
      <w:proofErr w:type="gramStart"/>
      <w:r>
        <w:t>b</w:t>
      </w:r>
      <w:proofErr w:type="gramEnd"/>
      <w:r w:rsidR="00C41D06">
        <w:tab/>
      </w:r>
      <w:r w:rsidR="00C41D06" w:rsidRPr="001A3B1C">
        <w:t xml:space="preserve">Thinking that the seats are not heating properly Samantha decides to </w:t>
      </w:r>
      <w:r>
        <w:t xml:space="preserve">check </w:t>
      </w:r>
      <w:r w:rsidR="00D7532F">
        <w:t xml:space="preserve">operation of the switch by measuring </w:t>
      </w:r>
      <w:r>
        <w:t xml:space="preserve">the voltage drop across the heaters. </w:t>
      </w:r>
      <w:r w:rsidR="00C41D06" w:rsidRPr="001A3B1C">
        <w:t xml:space="preserve"> Draw how she would attach the voltmeter to the circuit in part a.</w:t>
      </w:r>
      <w:r w:rsidR="00C41D06" w:rsidRPr="001A3B1C">
        <w:tab/>
      </w:r>
      <w:r w:rsidR="00C41D06" w:rsidRPr="00D2648A">
        <w:t>(2 marks)</w:t>
      </w:r>
    </w:p>
    <w:p w14:paraId="5F124BFC" w14:textId="7C980DA9" w:rsidR="00616A45" w:rsidRDefault="00616A45" w:rsidP="00616A45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>
        <w:rPr>
          <w:noProof/>
          <w:lang w:val="en-AU" w:eastAsia="en-AU"/>
        </w:rPr>
        <w:lastRenderedPageBreak/>
        <w:drawing>
          <wp:inline distT="0" distB="0" distL="0" distR="0" wp14:anchorId="7C5EE208" wp14:editId="18F7FC55">
            <wp:extent cx="2590800" cy="1478280"/>
            <wp:effectExtent l="0" t="0" r="0" b="7620"/>
            <wp:docPr id="10" name="Picture 10" descr="Description: 045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045C_HP11TRA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F9DEC8" w14:textId="7B8B91B6" w:rsidR="00616A45" w:rsidRDefault="00616A45" w:rsidP="00616A45">
      <w:pPr>
        <w:pStyle w:val="PKQ2"/>
      </w:pPr>
      <w:r w:rsidRPr="003438F8">
        <w:rPr>
          <w:i/>
        </w:rPr>
        <w:t xml:space="preserve">1 mark each for correct symbols and correct positioning of voltmeter leads. </w:t>
      </w:r>
      <w:r w:rsidR="00441131">
        <w:tab/>
      </w:r>
    </w:p>
    <w:p w14:paraId="6B3CCA0E" w14:textId="77777777" w:rsidR="00616A45" w:rsidRDefault="00616A45" w:rsidP="00C41D06">
      <w:pPr>
        <w:pStyle w:val="PKQ2"/>
      </w:pPr>
    </w:p>
    <w:p w14:paraId="5F7DAC34" w14:textId="0AF1A031" w:rsidR="00C41D06" w:rsidRDefault="00C41D06" w:rsidP="00C41D06">
      <w:pPr>
        <w:pStyle w:val="PKQ2"/>
      </w:pPr>
      <w:proofErr w:type="gramStart"/>
      <w:r w:rsidRPr="00D76E88">
        <w:rPr>
          <w:b/>
          <w:bCs/>
        </w:rPr>
        <w:t>c</w:t>
      </w:r>
      <w:proofErr w:type="gramEnd"/>
      <w:r w:rsidR="00D2648A">
        <w:rPr>
          <w:b/>
          <w:bCs/>
        </w:rPr>
        <w:tab/>
      </w:r>
      <w:r w:rsidRPr="001A3B1C">
        <w:t>When the switch is open</w:t>
      </w:r>
      <w:r>
        <w:t>,</w:t>
      </w:r>
      <w:r w:rsidRPr="001A3B1C">
        <w:t xml:space="preserve"> what value should the voltmeter read? </w:t>
      </w:r>
      <w:r w:rsidRPr="001A3B1C">
        <w:tab/>
      </w:r>
      <w:r w:rsidRPr="00D2648A">
        <w:t>(1 mark)</w:t>
      </w:r>
    </w:p>
    <w:p w14:paraId="0E43718F" w14:textId="30791343" w:rsidR="00905762" w:rsidRPr="00905762" w:rsidRDefault="00905762" w:rsidP="00C41D06">
      <w:pPr>
        <w:pStyle w:val="Lines"/>
        <w:rPr>
          <w:i/>
          <w:lang w:val="en-AU"/>
        </w:rPr>
      </w:pPr>
      <w:r w:rsidRPr="00905762">
        <w:rPr>
          <w:rStyle w:val="ATitalictext"/>
          <w:i w:val="0"/>
        </w:rPr>
        <w:t>V</w:t>
      </w:r>
      <w:r w:rsidRPr="00905762">
        <w:rPr>
          <w:i/>
        </w:rPr>
        <w:t xml:space="preserve"> = 0 V</w:t>
      </w:r>
    </w:p>
    <w:p w14:paraId="57D912DD" w14:textId="77777777" w:rsidR="00C41D06" w:rsidRPr="00562FE3" w:rsidRDefault="00C41D06" w:rsidP="00C41D06">
      <w:pPr>
        <w:pStyle w:val="PKQ2"/>
      </w:pPr>
      <w:proofErr w:type="gramStart"/>
      <w:r w:rsidRPr="00562FE3">
        <w:rPr>
          <w:rStyle w:val="Pbodybold"/>
        </w:rPr>
        <w:t>d</w:t>
      </w:r>
      <w:proofErr w:type="gramEnd"/>
      <w:r w:rsidRPr="00562FE3">
        <w:tab/>
        <w:t>When the switch is closed, what va</w:t>
      </w:r>
      <w:r>
        <w:t xml:space="preserve">lue should the voltmeter read? </w:t>
      </w:r>
      <w:r w:rsidRPr="00562FE3">
        <w:tab/>
      </w:r>
      <w:r w:rsidRPr="00D2648A">
        <w:t>(1 mark)</w:t>
      </w:r>
    </w:p>
    <w:p w14:paraId="2FE4AB7C" w14:textId="4BA8FFEC" w:rsidR="00905762" w:rsidRPr="001A3B1C" w:rsidRDefault="00905762" w:rsidP="00C41D06">
      <w:pPr>
        <w:pStyle w:val="Lines"/>
        <w:rPr>
          <w:lang w:val="en-AU"/>
        </w:rPr>
      </w:pPr>
      <w:r>
        <w:rPr>
          <w:rStyle w:val="ATitalictext"/>
        </w:rPr>
        <w:t>V</w:t>
      </w:r>
      <w:r>
        <w:t xml:space="preserve"> = 12 V</w:t>
      </w:r>
    </w:p>
    <w:p w14:paraId="59212936" w14:textId="0D556B89" w:rsidR="00C41D06" w:rsidRDefault="00C41D06" w:rsidP="00C41D06">
      <w:pPr>
        <w:pStyle w:val="PKQ2"/>
      </w:pPr>
      <w:r w:rsidRPr="00D76E88">
        <w:rPr>
          <w:b/>
          <w:bCs/>
          <w:noProof/>
        </w:rPr>
        <w:drawing>
          <wp:anchor distT="0" distB="0" distL="114300" distR="114300" simplePos="0" relativeHeight="251656704" behindDoc="0" locked="0" layoutInCell="1" allowOverlap="1" wp14:anchorId="5AAF3FC0" wp14:editId="102D8477">
            <wp:simplePos x="0" y="0"/>
            <wp:positionH relativeFrom="column">
              <wp:posOffset>457200</wp:posOffset>
            </wp:positionH>
            <wp:positionV relativeFrom="paragraph">
              <wp:posOffset>695325</wp:posOffset>
            </wp:positionV>
            <wp:extent cx="2657475" cy="3514725"/>
            <wp:effectExtent l="0" t="0" r="9525" b="0"/>
            <wp:wrapTopAndBottom/>
            <wp:docPr id="5" name="Picture 5" descr="041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41C_HP11TRAD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D76E88">
        <w:rPr>
          <w:b/>
          <w:bCs/>
        </w:rPr>
        <w:t>e</w:t>
      </w:r>
      <w:proofErr w:type="gramEnd"/>
      <w:r>
        <w:tab/>
      </w:r>
      <w:r w:rsidRPr="001A3B1C">
        <w:t xml:space="preserve">Samantha takes her car to an auto electrician who rewires the seat heating circuit to allow each seat to be individually heated. </w:t>
      </w:r>
      <w:r w:rsidR="00B14938">
        <w:t xml:space="preserve">Which </w:t>
      </w:r>
      <w:r w:rsidRPr="001A3B1C">
        <w:t>circuit</w:t>
      </w:r>
      <w:r>
        <w:t xml:space="preserve"> diagram</w:t>
      </w:r>
      <w:r w:rsidRPr="001A3B1C">
        <w:t xml:space="preserve"> </w:t>
      </w:r>
      <w:r w:rsidR="00B14938">
        <w:t>shows this?</w:t>
      </w:r>
      <w:r w:rsidRPr="006277E2">
        <w:rPr>
          <w:rStyle w:val="Pmarks"/>
        </w:rPr>
        <w:tab/>
      </w:r>
      <w:r w:rsidRPr="00D2648A">
        <w:t>(1 mark)</w:t>
      </w:r>
    </w:p>
    <w:p w14:paraId="6836EA76" w14:textId="68A16637" w:rsidR="00C41D06" w:rsidRPr="00CC27BE" w:rsidRDefault="00C41D06" w:rsidP="00C41D06">
      <w:pPr>
        <w:pStyle w:val="Questionpart"/>
        <w:rPr>
          <w:b/>
          <w:color w:val="D60093"/>
          <w:lang w:val="en-AU"/>
        </w:rPr>
      </w:pPr>
      <w:r w:rsidRPr="00CC27BE">
        <w:rPr>
          <w:b/>
          <w:bCs/>
          <w:color w:val="D60093"/>
          <w:lang w:val="en-AU"/>
        </w:rPr>
        <w:tab/>
      </w:r>
    </w:p>
    <w:p w14:paraId="2D6EDA20" w14:textId="77777777" w:rsidR="00905762" w:rsidRDefault="00905762" w:rsidP="00C41D06">
      <w:pPr>
        <w:pStyle w:val="Lines"/>
        <w:tabs>
          <w:tab w:val="right" w:pos="10206"/>
        </w:tabs>
        <w:rPr>
          <w:lang w:val="en-AU"/>
        </w:rPr>
      </w:pPr>
    </w:p>
    <w:p w14:paraId="1DCD95A6" w14:textId="10B2CBDA" w:rsidR="00C41D06" w:rsidRPr="001A3B1C" w:rsidRDefault="00905762" w:rsidP="00C41D06">
      <w:pPr>
        <w:pStyle w:val="Lines"/>
        <w:tabs>
          <w:tab w:val="right" w:pos="10206"/>
        </w:tabs>
        <w:rPr>
          <w:lang w:val="en-AU"/>
        </w:rPr>
      </w:pPr>
      <w:r>
        <w:rPr>
          <w:lang w:val="en-AU"/>
        </w:rPr>
        <w:t>Circuit A</w:t>
      </w:r>
      <w:r w:rsidR="00C41D06" w:rsidRPr="001A3B1C">
        <w:rPr>
          <w:lang w:val="en-AU"/>
        </w:rPr>
        <w:br/>
      </w:r>
    </w:p>
    <w:p w14:paraId="57CF883B" w14:textId="77777777" w:rsidR="007F5E3A" w:rsidRDefault="007F5E3A" w:rsidP="00C41D06">
      <w:pPr>
        <w:pStyle w:val="PKQ2"/>
        <w:rPr>
          <w:b/>
          <w:bCs/>
        </w:rPr>
      </w:pPr>
    </w:p>
    <w:p w14:paraId="4FAA1E4B" w14:textId="77777777" w:rsidR="007F5E3A" w:rsidRDefault="007F5E3A" w:rsidP="00C41D06">
      <w:pPr>
        <w:pStyle w:val="PKQ2"/>
        <w:rPr>
          <w:b/>
          <w:bCs/>
        </w:rPr>
      </w:pPr>
    </w:p>
    <w:p w14:paraId="72F2C08B" w14:textId="102E5B1B" w:rsidR="00C41D06" w:rsidRDefault="00C41D06" w:rsidP="00C41D06">
      <w:pPr>
        <w:pStyle w:val="PKQ2"/>
      </w:pPr>
      <w:proofErr w:type="spellStart"/>
      <w:proofErr w:type="gramStart"/>
      <w:r w:rsidRPr="00D76E88">
        <w:rPr>
          <w:b/>
          <w:bCs/>
        </w:rPr>
        <w:lastRenderedPageBreak/>
        <w:t>f</w:t>
      </w:r>
      <w:proofErr w:type="spellEnd"/>
      <w:proofErr w:type="gramEnd"/>
      <w:r>
        <w:tab/>
      </w:r>
      <w:r w:rsidRPr="001A3B1C">
        <w:t>The resistors are</w:t>
      </w:r>
      <w:r w:rsidR="00B14938">
        <w:t xml:space="preserve"> identical and are rated at 300 </w:t>
      </w:r>
      <w:r w:rsidRPr="001A3B1C">
        <w:sym w:font="Symbol" w:char="F057"/>
      </w:r>
      <w:r w:rsidRPr="001A3B1C">
        <w:t xml:space="preserve">. What is the total resistance of the </w:t>
      </w:r>
      <w:r>
        <w:br/>
      </w:r>
      <w:r w:rsidRPr="001A3B1C">
        <w:t xml:space="preserve">circuit when both seats are heated at the same time? </w:t>
      </w:r>
      <w:r w:rsidRPr="001A3B1C">
        <w:tab/>
      </w:r>
      <w:r w:rsidRPr="00B14938">
        <w:t>(2 marks)</w:t>
      </w:r>
    </w:p>
    <w:p w14:paraId="1C9D6150" w14:textId="77777777" w:rsidR="004037B3" w:rsidRPr="001A3B1C" w:rsidRDefault="004037B3" w:rsidP="00C41D06">
      <w:pPr>
        <w:pStyle w:val="PKQ2"/>
      </w:pPr>
    </w:p>
    <w:p w14:paraId="2319FE39" w14:textId="77777777" w:rsidR="0029500D" w:rsidRDefault="0029500D" w:rsidP="0029500D">
      <w:pPr>
        <w:pStyle w:val="PKQ2"/>
      </w:pPr>
      <w:r>
        <w:rPr>
          <w:position w:val="-30"/>
        </w:rPr>
        <w:object w:dxaOrig="1260" w:dyaOrig="672" w14:anchorId="7C3C51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.6pt" o:ole="">
            <v:imagedata r:id="rId13" o:title=""/>
          </v:shape>
          <o:OLEObject Type="Embed" ProgID="Equation.DSMT4" ShapeID="_x0000_i1025" DrawAspect="Content" ObjectID="_1621592037" r:id="rId14"/>
        </w:object>
      </w:r>
    </w:p>
    <w:p w14:paraId="373A9A23" w14:textId="77777777" w:rsidR="0029500D" w:rsidRDefault="0029500D" w:rsidP="0029500D">
      <w:pPr>
        <w:pStyle w:val="PKQ2"/>
        <w:rPr>
          <w:rStyle w:val="ATquestionno"/>
        </w:rPr>
      </w:pPr>
      <w:r>
        <w:rPr>
          <w:rStyle w:val="ATquestionno"/>
        </w:rPr>
        <w:tab/>
        <w:t xml:space="preserve">     </w:t>
      </w:r>
      <w:r>
        <w:rPr>
          <w:position w:val="-58"/>
        </w:rPr>
        <w:object w:dxaOrig="1260" w:dyaOrig="1272" w14:anchorId="3118E51B">
          <v:shape id="_x0000_i1026" type="#_x0000_t75" style="width:63pt;height:63.6pt" o:ole="">
            <v:imagedata r:id="rId15" o:title=""/>
          </v:shape>
          <o:OLEObject Type="Embed" ProgID="Equation.DSMT4" ShapeID="_x0000_i1026" DrawAspect="Content" ObjectID="_1621592038" r:id="rId16"/>
        </w:object>
      </w:r>
      <w:r>
        <w:rPr>
          <w:rStyle w:val="ATquestionno"/>
        </w:rPr>
        <w:t xml:space="preserve"> </w:t>
      </w:r>
    </w:p>
    <w:p w14:paraId="5E380ADA" w14:textId="17251A3E" w:rsidR="0029500D" w:rsidRDefault="0029500D" w:rsidP="0029500D">
      <w:pPr>
        <w:pStyle w:val="PKQ2"/>
      </w:pPr>
      <w:r>
        <w:rPr>
          <w:rStyle w:val="ATquestionno"/>
        </w:rPr>
        <w:tab/>
      </w:r>
      <w:r>
        <w:t xml:space="preserve"> </w:t>
      </w:r>
      <w:r>
        <w:rPr>
          <w:i/>
        </w:rPr>
        <w:t>R</w:t>
      </w:r>
      <w:r>
        <w:rPr>
          <w:vertAlign w:val="subscript"/>
        </w:rPr>
        <w:t>T</w:t>
      </w:r>
      <w:r>
        <w:t xml:space="preserve"> = 150 Ω</w:t>
      </w:r>
      <w:r>
        <w:rPr>
          <w:rStyle w:val="ATquestionno"/>
        </w:rPr>
        <w:tab/>
      </w:r>
    </w:p>
    <w:p w14:paraId="27053ABE" w14:textId="77777777" w:rsidR="0029500D" w:rsidRDefault="0029500D" w:rsidP="0029500D">
      <w:pPr>
        <w:pStyle w:val="PKQ2"/>
        <w:rPr>
          <w:rStyle w:val="Pbodybold"/>
        </w:rPr>
      </w:pPr>
    </w:p>
    <w:p w14:paraId="3D9F69F4" w14:textId="77777777" w:rsidR="0029500D" w:rsidRPr="001A3B1C" w:rsidRDefault="0029500D" w:rsidP="00C41D06">
      <w:pPr>
        <w:pStyle w:val="Lines"/>
        <w:rPr>
          <w:lang w:val="en-AU"/>
        </w:rPr>
      </w:pPr>
    </w:p>
    <w:p w14:paraId="156B6DE6" w14:textId="77777777" w:rsidR="00C41D06" w:rsidRPr="001A3B1C" w:rsidRDefault="00C41D06" w:rsidP="00C41D06">
      <w:pPr>
        <w:pStyle w:val="PKQ2"/>
      </w:pPr>
      <w:proofErr w:type="gramStart"/>
      <w:r w:rsidRPr="00D76E88">
        <w:rPr>
          <w:b/>
          <w:bCs/>
        </w:rPr>
        <w:t>g</w:t>
      </w:r>
      <w:proofErr w:type="gramEnd"/>
      <w:r>
        <w:tab/>
      </w:r>
      <w:r w:rsidRPr="001A3B1C">
        <w:t xml:space="preserve">What current is drawn </w:t>
      </w:r>
      <w:r>
        <w:t xml:space="preserve">when both seats are heated at the same </w:t>
      </w:r>
      <w:r w:rsidRPr="001A3B1C">
        <w:t xml:space="preserve">time? </w:t>
      </w:r>
      <w:r w:rsidRPr="001A3B1C">
        <w:tab/>
      </w:r>
      <w:r w:rsidRPr="00B14938">
        <w:t>(1 mark)</w:t>
      </w:r>
    </w:p>
    <w:p w14:paraId="3F20FA15" w14:textId="73A95552" w:rsidR="00AC485B" w:rsidRDefault="00AC485B" w:rsidP="00AC485B">
      <w:pPr>
        <w:pStyle w:val="Lines"/>
        <w:ind w:left="0"/>
        <w:rPr>
          <w:lang w:val="en-AU"/>
        </w:rPr>
      </w:pPr>
      <w:r>
        <w:rPr>
          <w:lang w:val="en-AU"/>
        </w:rPr>
        <w:tab/>
        <w:t>I=V/R=12/150=0.080A =80mA</w:t>
      </w:r>
    </w:p>
    <w:p w14:paraId="1254096D" w14:textId="77777777" w:rsidR="00AC485B" w:rsidRPr="001A3B1C" w:rsidRDefault="00AC485B" w:rsidP="00C41D06">
      <w:pPr>
        <w:pStyle w:val="Lines"/>
        <w:rPr>
          <w:lang w:val="en-AU"/>
        </w:rPr>
      </w:pPr>
    </w:p>
    <w:p w14:paraId="14B4D21E" w14:textId="3BF1BB51" w:rsidR="00C41D06" w:rsidRPr="001A3B1C" w:rsidRDefault="00C41D06" w:rsidP="00C41D06">
      <w:pPr>
        <w:pStyle w:val="PCHead"/>
        <w:rPr>
          <w:lang w:val="en-AU"/>
        </w:rPr>
      </w:pPr>
      <w:r w:rsidRPr="001A3B1C">
        <w:rPr>
          <w:lang w:val="en-AU"/>
        </w:rPr>
        <w:t xml:space="preserve">Question </w:t>
      </w:r>
      <w:r w:rsidR="008F1D31">
        <w:rPr>
          <w:lang w:val="en-AU"/>
        </w:rPr>
        <w:t>8</w:t>
      </w:r>
    </w:p>
    <w:p w14:paraId="77ED7A59" w14:textId="6A28365A" w:rsidR="00C41D06" w:rsidRPr="001A3B1C" w:rsidRDefault="00C41D06" w:rsidP="00C41D06">
      <w:pPr>
        <w:pStyle w:val="PKQ1"/>
      </w:pPr>
      <w:r w:rsidRPr="001A3B1C">
        <w:t>A battery in a circuit has current of 4.5</w:t>
      </w:r>
      <w:r>
        <w:t>0</w:t>
      </w:r>
      <w:r w:rsidR="00B14938">
        <w:t> </w:t>
      </w:r>
      <w:proofErr w:type="gramStart"/>
      <w:r w:rsidRPr="001A3B1C">
        <w:t>A</w:t>
      </w:r>
      <w:proofErr w:type="gramEnd"/>
      <w:r w:rsidRPr="001A3B1C">
        <w:t xml:space="preserve"> passing through it.</w:t>
      </w:r>
    </w:p>
    <w:p w14:paraId="6C7BA409" w14:textId="5416537C" w:rsidR="00C41D06" w:rsidRPr="001A3B1C" w:rsidRDefault="00C41D06" w:rsidP="00C41D06">
      <w:pPr>
        <w:pStyle w:val="PKQ2"/>
      </w:pPr>
      <w:proofErr w:type="gramStart"/>
      <w:r w:rsidRPr="003B1366">
        <w:rPr>
          <w:b/>
          <w:bCs/>
        </w:rPr>
        <w:t>a</w:t>
      </w:r>
      <w:proofErr w:type="gramEnd"/>
      <w:r w:rsidR="00B14938">
        <w:rPr>
          <w:b/>
          <w:bCs/>
        </w:rPr>
        <w:tab/>
      </w:r>
      <w:r w:rsidRPr="001A3B1C">
        <w:t>How many coulombs of charge pass through the battery in 5</w:t>
      </w:r>
      <w:r>
        <w:t>.00</w:t>
      </w:r>
      <w:r w:rsidR="00B14938">
        <w:t> </w:t>
      </w:r>
      <w:r w:rsidRPr="001A3B1C">
        <w:t xml:space="preserve">s? </w:t>
      </w:r>
      <w:r w:rsidRPr="001A3B1C">
        <w:tab/>
      </w:r>
      <w:r w:rsidRPr="00B14938">
        <w:t>(1 mark)</w:t>
      </w:r>
    </w:p>
    <w:p w14:paraId="0D940BE0" w14:textId="770E879B" w:rsidR="00C41D06" w:rsidRPr="001A3B1C" w:rsidRDefault="004037B3" w:rsidP="00C41D06">
      <w:pPr>
        <w:pStyle w:val="Lines"/>
        <w:rPr>
          <w:lang w:val="en-AU"/>
        </w:rPr>
      </w:pPr>
      <w:r>
        <w:rPr>
          <w:i/>
        </w:rPr>
        <w:t>q</w:t>
      </w:r>
      <w:r>
        <w:t xml:space="preserve">= </w:t>
      </w:r>
      <w:r>
        <w:rPr>
          <w:rStyle w:val="ATitalictext"/>
        </w:rPr>
        <w:t>It</w:t>
      </w:r>
      <w:r>
        <w:t xml:space="preserve"> = 4.50 </w:t>
      </w:r>
      <w:r>
        <w:sym w:font="Symbol" w:char="F0B4"/>
      </w:r>
      <w:r>
        <w:t xml:space="preserve"> 5.00 = 22.5 C</w:t>
      </w:r>
    </w:p>
    <w:p w14:paraId="03AF1107" w14:textId="465C531C" w:rsidR="00C41D06" w:rsidRPr="001A3B1C" w:rsidRDefault="00C41D06" w:rsidP="00C41D06">
      <w:pPr>
        <w:pStyle w:val="PKQ2"/>
      </w:pPr>
      <w:proofErr w:type="gramStart"/>
      <w:r w:rsidRPr="003B1366">
        <w:rPr>
          <w:b/>
          <w:bCs/>
        </w:rPr>
        <w:t>b</w:t>
      </w:r>
      <w:proofErr w:type="gramEnd"/>
      <w:r w:rsidR="00B14938">
        <w:rPr>
          <w:b/>
          <w:bCs/>
        </w:rPr>
        <w:tab/>
      </w:r>
      <w:r w:rsidRPr="001A3B1C">
        <w:t>If the battery provides a potential difference of 9.0</w:t>
      </w:r>
      <w:r>
        <w:t>0</w:t>
      </w:r>
      <w:r w:rsidR="00B14938">
        <w:t> </w:t>
      </w:r>
      <w:r w:rsidRPr="001A3B1C">
        <w:t xml:space="preserve">V, how many joules of energy does it provide to the circuit each second? </w:t>
      </w:r>
      <w:r w:rsidRPr="001A3B1C">
        <w:tab/>
      </w:r>
      <w:r w:rsidRPr="00B14938">
        <w:t>(2 marks)</w:t>
      </w:r>
    </w:p>
    <w:p w14:paraId="429570BB" w14:textId="0375407F" w:rsidR="007A1638" w:rsidRDefault="007A1638" w:rsidP="007A1638">
      <w:pPr>
        <w:pStyle w:val="PKQ2"/>
      </w:pPr>
      <w:r>
        <w:tab/>
      </w:r>
    </w:p>
    <w:p w14:paraId="7A127F49" w14:textId="17C5F193" w:rsidR="007A1638" w:rsidRDefault="004037B3" w:rsidP="007A1638">
      <w:pPr>
        <w:pStyle w:val="PKQ2"/>
      </w:pPr>
      <w:r>
        <w:rPr>
          <w:rStyle w:val="Pbodybold"/>
        </w:rPr>
        <w:tab/>
      </w:r>
      <w:proofErr w:type="gramStart"/>
      <w:r w:rsidR="007A1638">
        <w:t>energy</w:t>
      </w:r>
      <w:proofErr w:type="gramEnd"/>
      <w:r w:rsidR="007A1638">
        <w:t xml:space="preserve"> = </w:t>
      </w:r>
      <w:proofErr w:type="spellStart"/>
      <w:r w:rsidR="007A1638">
        <w:rPr>
          <w:i/>
        </w:rPr>
        <w:t>VIt</w:t>
      </w:r>
      <w:proofErr w:type="spellEnd"/>
      <w:r w:rsidR="007A1638">
        <w:t xml:space="preserve"> = 9 </w:t>
      </w:r>
      <w:r w:rsidR="007A1638">
        <w:sym w:font="Symbol" w:char="F0B4"/>
      </w:r>
      <w:r w:rsidR="007A1638">
        <w:t xml:space="preserve"> 4.5 </w:t>
      </w:r>
      <w:r w:rsidR="007A1638">
        <w:sym w:font="Symbol" w:char="F0B4"/>
      </w:r>
      <w:r w:rsidR="007A1638">
        <w:t xml:space="preserve"> 1 = 40.5 J</w:t>
      </w:r>
      <w:r w:rsidR="007A1638">
        <w:rPr>
          <w:bCs/>
        </w:rPr>
        <w:tab/>
      </w:r>
    </w:p>
    <w:p w14:paraId="734F8100" w14:textId="40C39D64" w:rsidR="00C41D06" w:rsidRPr="001A3B1C" w:rsidRDefault="00C41D06" w:rsidP="00C41D06">
      <w:pPr>
        <w:pStyle w:val="PCHead"/>
        <w:rPr>
          <w:lang w:val="en-AU"/>
        </w:rPr>
      </w:pPr>
      <w:r w:rsidRPr="001A3B1C">
        <w:rPr>
          <w:lang w:val="en-AU"/>
        </w:rPr>
        <w:t xml:space="preserve">Question </w:t>
      </w:r>
      <w:r w:rsidR="007A1638">
        <w:rPr>
          <w:lang w:val="en-AU"/>
        </w:rPr>
        <w:t>9</w:t>
      </w:r>
    </w:p>
    <w:p w14:paraId="4C14CED1" w14:textId="463BD674" w:rsidR="00C41D06" w:rsidRDefault="00C41D06" w:rsidP="00C41D06">
      <w:pPr>
        <w:pStyle w:val="PKQ2"/>
      </w:pPr>
      <w:proofErr w:type="gramStart"/>
      <w:r w:rsidRPr="004C0B9A">
        <w:rPr>
          <w:b/>
          <w:bCs/>
        </w:rPr>
        <w:t>a</w:t>
      </w:r>
      <w:proofErr w:type="gramEnd"/>
      <w:r>
        <w:tab/>
      </w:r>
      <w:r w:rsidRPr="001A3B1C">
        <w:t>How much energy, in kilowa</w:t>
      </w:r>
      <w:r w:rsidR="00B14938">
        <w:t>tt hours and joules, will a 200 </w:t>
      </w:r>
      <w:r w:rsidRPr="001A3B1C">
        <w:t>W globe use in 4</w:t>
      </w:r>
      <w:r>
        <w:t>.00</w:t>
      </w:r>
      <w:r w:rsidR="00B14938">
        <w:t> </w:t>
      </w:r>
      <w:r w:rsidRPr="001A3B1C">
        <w:t xml:space="preserve">hours of operation? </w:t>
      </w:r>
      <w:r w:rsidRPr="001A3B1C">
        <w:tab/>
      </w:r>
      <w:r w:rsidRPr="00B14938">
        <w:t>(2 marks)</w:t>
      </w:r>
    </w:p>
    <w:p w14:paraId="60BA1A65" w14:textId="77777777" w:rsidR="00D63AC2" w:rsidRDefault="00D63AC2" w:rsidP="00C41D06">
      <w:pPr>
        <w:pStyle w:val="PKQ2"/>
      </w:pPr>
    </w:p>
    <w:p w14:paraId="5E937A25" w14:textId="6D4DBF22" w:rsidR="00D63AC2" w:rsidRPr="001A3B1C" w:rsidRDefault="00D63AC2" w:rsidP="00C41D06">
      <w:pPr>
        <w:pStyle w:val="PKQ2"/>
      </w:pPr>
      <w:r>
        <w:rPr>
          <w:rStyle w:val="ATitalictext"/>
        </w:rPr>
        <w:t xml:space="preserve">   E</w:t>
      </w:r>
      <w:r>
        <w:t xml:space="preserve"> = </w:t>
      </w:r>
      <w:proofErr w:type="spellStart"/>
      <w:r>
        <w:rPr>
          <w:rStyle w:val="ATitalictext"/>
        </w:rPr>
        <w:t>Pt</w:t>
      </w:r>
      <w:proofErr w:type="spellEnd"/>
      <w:r>
        <w:t xml:space="preserve"> = 200 </w:t>
      </w:r>
      <w:r>
        <w:sym w:font="Symbol" w:char="F0B4"/>
      </w:r>
      <w:r>
        <w:t xml:space="preserve"> 10</w:t>
      </w:r>
      <w:r>
        <w:rPr>
          <w:vertAlign w:val="superscript"/>
        </w:rPr>
        <w:t>–3</w:t>
      </w:r>
      <w:r>
        <w:t xml:space="preserve"> x 4.00 = 0.800 kWh or 200 </w:t>
      </w:r>
      <w:r>
        <w:sym w:font="Symbol" w:char="F0B4"/>
      </w:r>
      <w:r>
        <w:t xml:space="preserve"> 4.00 × 3600 = 2.88 </w:t>
      </w:r>
      <w:r>
        <w:sym w:font="Symbol" w:char="F0B4"/>
      </w:r>
      <w:r>
        <w:t xml:space="preserve"> 10</w:t>
      </w:r>
      <w:r>
        <w:rPr>
          <w:vertAlign w:val="superscript"/>
        </w:rPr>
        <w:t>6</w:t>
      </w:r>
      <w:r>
        <w:t xml:space="preserve"> J</w:t>
      </w:r>
    </w:p>
    <w:p w14:paraId="4D879B82" w14:textId="7497566F" w:rsidR="00C41D06" w:rsidRPr="001A3B1C" w:rsidRDefault="00C41D06" w:rsidP="00C41D06">
      <w:pPr>
        <w:pStyle w:val="Lines"/>
        <w:rPr>
          <w:lang w:val="en-AU"/>
        </w:rPr>
      </w:pPr>
    </w:p>
    <w:p w14:paraId="62710793" w14:textId="6B915DD8" w:rsidR="00C41D06" w:rsidRPr="001A3B1C" w:rsidRDefault="00C41D06" w:rsidP="00C41D06">
      <w:pPr>
        <w:pStyle w:val="PKQ2"/>
      </w:pPr>
      <w:proofErr w:type="gramStart"/>
      <w:r w:rsidRPr="004C0B9A">
        <w:rPr>
          <w:b/>
          <w:bCs/>
        </w:rPr>
        <w:t>b</w:t>
      </w:r>
      <w:proofErr w:type="gramEnd"/>
      <w:r>
        <w:tab/>
      </w:r>
      <w:r w:rsidRPr="001A3B1C">
        <w:t>An electricity company charges 60</w:t>
      </w:r>
      <w:r>
        <w:t>.0</w:t>
      </w:r>
      <w:r w:rsidR="004F6BC3">
        <w:t> </w:t>
      </w:r>
      <w:r w:rsidRPr="001A3B1C">
        <w:t>c</w:t>
      </w:r>
      <w:r>
        <w:t>ents</w:t>
      </w:r>
      <w:r w:rsidR="004F6BC3">
        <w:t xml:space="preserve"> per kW </w:t>
      </w:r>
      <w:r w:rsidRPr="001A3B1C">
        <w:t>h of electricity consumed. How mu</w:t>
      </w:r>
      <w:r w:rsidR="004F6BC3">
        <w:t>ch does it cost to use this 200 </w:t>
      </w:r>
      <w:r w:rsidRPr="001A3B1C">
        <w:t xml:space="preserve">W globe for </w:t>
      </w:r>
      <w:r w:rsidR="002D25F0">
        <w:t>30 minutes</w:t>
      </w:r>
      <w:r w:rsidRPr="001A3B1C">
        <w:t>?</w:t>
      </w:r>
      <w:r w:rsidRPr="001A3B1C">
        <w:tab/>
      </w:r>
      <w:r w:rsidRPr="004F6BC3">
        <w:t>(2 marks)</w:t>
      </w:r>
    </w:p>
    <w:p w14:paraId="40451F61" w14:textId="4608C176" w:rsidR="0018159A" w:rsidRDefault="0018159A" w:rsidP="0018159A">
      <w:pPr>
        <w:pStyle w:val="PKQ2"/>
      </w:pPr>
      <w:r>
        <w:tab/>
      </w:r>
    </w:p>
    <w:p w14:paraId="36D1AA93" w14:textId="28C1866C" w:rsidR="0018159A" w:rsidRDefault="00543444" w:rsidP="0018159A">
      <w:pPr>
        <w:pStyle w:val="PKQ2"/>
      </w:pPr>
      <w:r>
        <w:rPr>
          <w:rStyle w:val="Pbodybold"/>
        </w:rPr>
        <w:tab/>
      </w:r>
      <w:r w:rsidR="0018159A">
        <w:t xml:space="preserve">Cost = 0.200 × </w:t>
      </w:r>
      <w:r w:rsidR="002D25F0">
        <w:t>0.5</w:t>
      </w:r>
      <w:r w:rsidR="0018159A">
        <w:t xml:space="preserve"> </w:t>
      </w:r>
      <w:r w:rsidR="0018159A">
        <w:sym w:font="Symbol" w:char="F0B4"/>
      </w:r>
      <w:r w:rsidR="0018159A">
        <w:t xml:space="preserve"> 60 J</w:t>
      </w:r>
      <w:r w:rsidR="0018159A">
        <w:tab/>
      </w:r>
    </w:p>
    <w:p w14:paraId="5F9CB5C9" w14:textId="77777777" w:rsidR="00865616" w:rsidRDefault="0018159A" w:rsidP="0018159A">
      <w:pPr>
        <w:pStyle w:val="PKQ2"/>
      </w:pPr>
      <w:r>
        <w:t xml:space="preserve">             </w:t>
      </w:r>
      <w:r>
        <w:tab/>
        <w:t xml:space="preserve">= </w:t>
      </w:r>
      <w:r w:rsidR="002D25F0">
        <w:t>6</w:t>
      </w:r>
      <w:r>
        <w:t>.0 cents</w:t>
      </w:r>
    </w:p>
    <w:p w14:paraId="2B0E0A08" w14:textId="77777777" w:rsidR="00865616" w:rsidRDefault="00865616" w:rsidP="0018159A">
      <w:pPr>
        <w:pStyle w:val="PKQ2"/>
      </w:pPr>
    </w:p>
    <w:p w14:paraId="54A3AB39" w14:textId="77777777" w:rsidR="00865616" w:rsidRDefault="00865616" w:rsidP="0018159A">
      <w:pPr>
        <w:pStyle w:val="PKQ2"/>
      </w:pPr>
    </w:p>
    <w:p w14:paraId="003604E5" w14:textId="77777777" w:rsidR="00865616" w:rsidRDefault="00865616" w:rsidP="0018159A">
      <w:pPr>
        <w:pStyle w:val="PKQ2"/>
        <w:rPr>
          <w:b/>
        </w:rPr>
      </w:pPr>
    </w:p>
    <w:p w14:paraId="3366796B" w14:textId="77777777" w:rsidR="00865616" w:rsidRDefault="00865616" w:rsidP="0018159A">
      <w:pPr>
        <w:pStyle w:val="PKQ2"/>
        <w:rPr>
          <w:b/>
        </w:rPr>
      </w:pPr>
    </w:p>
    <w:p w14:paraId="7D4CC87F" w14:textId="77777777" w:rsidR="00865616" w:rsidRDefault="00865616" w:rsidP="0018159A">
      <w:pPr>
        <w:pStyle w:val="PKQ2"/>
        <w:rPr>
          <w:b/>
        </w:rPr>
      </w:pPr>
    </w:p>
    <w:p w14:paraId="05B4BB6F" w14:textId="77777777" w:rsidR="00865616" w:rsidRDefault="00865616" w:rsidP="0018159A">
      <w:pPr>
        <w:pStyle w:val="PKQ2"/>
        <w:rPr>
          <w:b/>
        </w:rPr>
      </w:pPr>
    </w:p>
    <w:p w14:paraId="01873837" w14:textId="77777777" w:rsidR="00865616" w:rsidRDefault="00865616" w:rsidP="0018159A">
      <w:pPr>
        <w:pStyle w:val="PKQ2"/>
        <w:rPr>
          <w:b/>
        </w:rPr>
      </w:pPr>
    </w:p>
    <w:p w14:paraId="3B8453DF" w14:textId="52B66271" w:rsidR="00865616" w:rsidRDefault="007F5E3A" w:rsidP="007F5E3A">
      <w:pPr>
        <w:pStyle w:val="PKQ2"/>
        <w:tabs>
          <w:tab w:val="clear" w:pos="1134"/>
          <w:tab w:val="clear" w:pos="10206"/>
          <w:tab w:val="left" w:pos="7908"/>
        </w:tabs>
        <w:rPr>
          <w:b/>
        </w:rPr>
      </w:pPr>
      <w:r>
        <w:rPr>
          <w:b/>
        </w:rPr>
        <w:tab/>
      </w:r>
      <w:r>
        <w:rPr>
          <w:b/>
        </w:rPr>
        <w:tab/>
      </w:r>
    </w:p>
    <w:p w14:paraId="2489972E" w14:textId="7EEF52F9" w:rsidR="0018159A" w:rsidRDefault="00865616" w:rsidP="0018159A">
      <w:pPr>
        <w:pStyle w:val="PKQ2"/>
      </w:pPr>
      <w:r>
        <w:rPr>
          <w:b/>
        </w:rPr>
        <w:t>Question 10</w:t>
      </w:r>
    </w:p>
    <w:p w14:paraId="0FFC7972" w14:textId="77777777" w:rsidR="002D25F0" w:rsidRDefault="002D25F0" w:rsidP="0018159A">
      <w:pPr>
        <w:pStyle w:val="PKQ2"/>
      </w:pPr>
    </w:p>
    <w:p w14:paraId="719DD5F1" w14:textId="4188E014" w:rsidR="0018159A" w:rsidRPr="001A3B1C" w:rsidRDefault="004E6C97" w:rsidP="00C41D06">
      <w:pPr>
        <w:pStyle w:val="Lines"/>
        <w:rPr>
          <w:lang w:val="en-AU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AE643D2" wp14:editId="272C201F">
                <wp:simplePos x="0" y="0"/>
                <wp:positionH relativeFrom="column">
                  <wp:posOffset>2460625</wp:posOffset>
                </wp:positionH>
                <wp:positionV relativeFrom="paragraph">
                  <wp:posOffset>229870</wp:posOffset>
                </wp:positionV>
                <wp:extent cx="0" cy="259080"/>
                <wp:effectExtent l="57150" t="19050" r="76200" b="8382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908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chemeClr val="bg1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" o:spid="_x0000_s1026" style="position:absolute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3.75pt,18.1pt" to="193.75pt,3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" strokecolor="white [3212]" strokeweight="2pt">
                <v:shadow on="t" color="black" opacity="24903f" origin=",.5" offset="0,.55556mm"/>
              </v:lin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EC18B13" wp14:editId="332DE380">
                <wp:simplePos x="0" y="0"/>
                <wp:positionH relativeFrom="column">
                  <wp:posOffset>2620645</wp:posOffset>
                </wp:positionH>
                <wp:positionV relativeFrom="paragraph">
                  <wp:posOffset>146050</wp:posOffset>
                </wp:positionV>
                <wp:extent cx="0" cy="388620"/>
                <wp:effectExtent l="57150" t="19050" r="76200" b="8763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8862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0" o:spid="_x0000_s1026" style="position:absolute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6.35pt,11.5pt" to="206.35pt,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4D28BF6" wp14:editId="7A8B0B53">
                <wp:simplePos x="0" y="0"/>
                <wp:positionH relativeFrom="column">
                  <wp:posOffset>2300605</wp:posOffset>
                </wp:positionH>
                <wp:positionV relativeFrom="paragraph">
                  <wp:posOffset>146050</wp:posOffset>
                </wp:positionV>
                <wp:extent cx="0" cy="403860"/>
                <wp:effectExtent l="57150" t="19050" r="76200" b="7239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386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15pt,11.5pt" to="181.15pt,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" strokecolor="windowText" strokeweight="2pt">
                <v:shadow on="t" color="black" opacity="24903f" origin=",.5" offset="0,.55556mm"/>
              </v:line>
            </w:pict>
          </mc:Fallback>
        </mc:AlternateContent>
      </w:r>
    </w:p>
    <w:bookmarkEnd w:id="0"/>
    <w:bookmarkEnd w:id="1"/>
    <w:p w14:paraId="1AC8D372" w14:textId="407C6B88" w:rsidR="00351FCD" w:rsidRPr="00865616" w:rsidRDefault="00351FCD" w:rsidP="00276D6F">
      <w:pPr>
        <w:pStyle w:val="Lines"/>
        <w:ind w:left="0"/>
        <w:rPr>
          <w:sz w:val="20"/>
          <w:lang w:val="en-AU"/>
        </w:rPr>
      </w:pPr>
      <w:r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0BBA1C6" wp14:editId="2D9BB717">
                <wp:simplePos x="0" y="0"/>
                <wp:positionH relativeFrom="column">
                  <wp:posOffset>3462655</wp:posOffset>
                </wp:positionH>
                <wp:positionV relativeFrom="paragraph">
                  <wp:posOffset>2278380</wp:posOffset>
                </wp:positionV>
                <wp:extent cx="655320" cy="1403985"/>
                <wp:effectExtent l="0" t="0" r="0" b="6985"/>
                <wp:wrapNone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ACA715" w14:textId="26B04A4A" w:rsidR="00351FCD" w:rsidRDefault="00351FCD" w:rsidP="00351FCD">
                            <w:r>
                              <w:t>650 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2.65pt;margin-top:179.4pt;width:51.6pt;height:110.55pt;z-index:2517053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" stroked="f">
                <v:textbox style="mso-fit-shape-to-text:t">
                  <w:txbxContent>
                    <w:p w14:paraId="11ACA715" w14:textId="26B04A4A" w:rsidR="00351FCD" w:rsidRDefault="00351FCD" w:rsidP="00351FCD">
                      <w:r>
                        <w:t>650</w:t>
                      </w:r>
                      <w:r>
                        <w:t xml:space="preserve"> Ω</w:t>
                      </w:r>
                    </w:p>
                  </w:txbxContent>
                </v:textbox>
              </v:shape>
            </w:pict>
          </mc:Fallback>
        </mc:AlternateContent>
      </w:r>
      <w:r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D32333E" wp14:editId="4CFD9716">
                <wp:simplePos x="0" y="0"/>
                <wp:positionH relativeFrom="column">
                  <wp:posOffset>1603375</wp:posOffset>
                </wp:positionH>
                <wp:positionV relativeFrom="paragraph">
                  <wp:posOffset>1272540</wp:posOffset>
                </wp:positionV>
                <wp:extent cx="655320" cy="1403985"/>
                <wp:effectExtent l="0" t="0" r="0" b="698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3C5184" w14:textId="3016083D" w:rsidR="00351FCD" w:rsidRDefault="00351FCD">
                            <w:r>
                              <w:t>200 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126.25pt;margin-top:100.2pt;width:51.6pt;height:110.55pt;z-index:2517012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" stroked="f">
                <v:textbox style="mso-fit-shape-to-text:t">
                  <w:txbxContent>
                    <w:p w14:paraId="1C3C5184" w14:textId="3016083D" w:rsidR="00351FCD" w:rsidRDefault="00351FCD">
                      <w:r>
                        <w:t>200 Ω</w:t>
                      </w:r>
                    </w:p>
                  </w:txbxContent>
                </v:textbox>
              </v:shape>
            </w:pict>
          </mc:Fallback>
        </mc:AlternateContent>
      </w:r>
      <w:r w:rsidR="004E6C97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6F89C92" wp14:editId="6B673E5C">
                <wp:simplePos x="0" y="0"/>
                <wp:positionH relativeFrom="column">
                  <wp:posOffset>2559685</wp:posOffset>
                </wp:positionH>
                <wp:positionV relativeFrom="paragraph">
                  <wp:posOffset>34290</wp:posOffset>
                </wp:positionV>
                <wp:extent cx="0" cy="182880"/>
                <wp:effectExtent l="57150" t="19050" r="76200" b="8382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chemeClr val="bg1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4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.55pt,2.7pt" to="201.55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" strokecolor="white [3212]" strokeweight="2pt">
                <v:shadow on="t" color="black" opacity="24903f" origin=",.5" offset="0,.55556mm"/>
              </v:line>
            </w:pict>
          </mc:Fallback>
        </mc:AlternateContent>
      </w:r>
      <w:r w:rsidR="004E6C97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FC75441" wp14:editId="3F6FB140">
                <wp:simplePos x="0" y="0"/>
                <wp:positionH relativeFrom="column">
                  <wp:posOffset>2696845</wp:posOffset>
                </wp:positionH>
                <wp:positionV relativeFrom="paragraph">
                  <wp:posOffset>11430</wp:posOffset>
                </wp:positionV>
                <wp:extent cx="0" cy="205740"/>
                <wp:effectExtent l="57150" t="19050" r="76200" b="8001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574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1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35pt,.9pt" to="212.35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4E6C97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85BCCAC" wp14:editId="6DA759AE">
                <wp:simplePos x="0" y="0"/>
                <wp:positionH relativeFrom="column">
                  <wp:posOffset>2384425</wp:posOffset>
                </wp:positionH>
                <wp:positionV relativeFrom="paragraph">
                  <wp:posOffset>19050</wp:posOffset>
                </wp:positionV>
                <wp:extent cx="0" cy="190500"/>
                <wp:effectExtent l="57150" t="19050" r="76200" b="7620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050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75pt,1.5pt" to="187.75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4E6C97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398333A" wp14:editId="41ED9A79">
                <wp:simplePos x="0" y="0"/>
                <wp:positionH relativeFrom="column">
                  <wp:posOffset>2567305</wp:posOffset>
                </wp:positionH>
                <wp:positionV relativeFrom="paragraph">
                  <wp:posOffset>2015490</wp:posOffset>
                </wp:positionV>
                <wp:extent cx="807720" cy="0"/>
                <wp:effectExtent l="38100" t="38100" r="49530" b="952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772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4" o:spid="_x0000_s1026" style="position:absolute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2.15pt,158.7pt" to="265.75pt,15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4E6C97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A3B832E" wp14:editId="7433B3D4">
                <wp:simplePos x="0" y="0"/>
                <wp:positionH relativeFrom="column">
                  <wp:posOffset>2567305</wp:posOffset>
                </wp:positionH>
                <wp:positionV relativeFrom="paragraph">
                  <wp:posOffset>1756410</wp:posOffset>
                </wp:positionV>
                <wp:extent cx="0" cy="594360"/>
                <wp:effectExtent l="57150" t="19050" r="76200" b="7239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9436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7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2.15pt,138.3pt" to="202.15pt,18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9D15C2E" wp14:editId="7E4A61AE">
                <wp:simplePos x="0" y="0"/>
                <wp:positionH relativeFrom="column">
                  <wp:posOffset>4533265</wp:posOffset>
                </wp:positionH>
                <wp:positionV relativeFrom="paragraph">
                  <wp:posOffset>133350</wp:posOffset>
                </wp:positionV>
                <wp:extent cx="60960" cy="1874520"/>
                <wp:effectExtent l="57150" t="19050" r="72390" b="8763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960" cy="187452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6" o:spid="_x0000_s1026" style="position:absolute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6.95pt,10.5pt" to="361.75pt,15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6D8CA78" wp14:editId="601F1AD4">
                <wp:simplePos x="0" y="0"/>
                <wp:positionH relativeFrom="column">
                  <wp:posOffset>4015105</wp:posOffset>
                </wp:positionH>
                <wp:positionV relativeFrom="paragraph">
                  <wp:posOffset>2000250</wp:posOffset>
                </wp:positionV>
                <wp:extent cx="518160" cy="0"/>
                <wp:effectExtent l="38100" t="38100" r="53340" b="952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816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5" o:spid="_x0000_s1026" style="position:absolute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16.15pt,157.5pt" to="356.95pt,15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EB9DA4" wp14:editId="106DAC80">
                <wp:simplePos x="0" y="0"/>
                <wp:positionH relativeFrom="column">
                  <wp:posOffset>3375025</wp:posOffset>
                </wp:positionH>
                <wp:positionV relativeFrom="paragraph">
                  <wp:posOffset>1901190</wp:posOffset>
                </wp:positionV>
                <wp:extent cx="640080" cy="205740"/>
                <wp:effectExtent l="57150" t="19050" r="83820" b="9906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0080" cy="205740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3" o:spid="_x0000_s1026" style="position:absolute;margin-left:265.75pt;margin-top:149.7pt;width:50.4pt;height:16.2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" filled="f" strokecolor="windowText" strokeweight="2pt">
                <v:shadow on="t" color="black" opacity="22937f" origin=",.5" offset="0,.63889mm"/>
              </v:rect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722D937" wp14:editId="0486DF3F">
                <wp:simplePos x="0" y="0"/>
                <wp:positionH relativeFrom="column">
                  <wp:posOffset>2232025</wp:posOffset>
                </wp:positionH>
                <wp:positionV relativeFrom="paragraph">
                  <wp:posOffset>2343150</wp:posOffset>
                </wp:positionV>
                <wp:extent cx="335280" cy="0"/>
                <wp:effectExtent l="38100" t="38100" r="64770" b="952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528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0" o:spid="_x0000_s1026" style="position:absolute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5.75pt,184.5pt" to="202.15pt,18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D509DB1" wp14:editId="13C8132E">
                <wp:simplePos x="0" y="0"/>
                <wp:positionH relativeFrom="column">
                  <wp:posOffset>2232025</wp:posOffset>
                </wp:positionH>
                <wp:positionV relativeFrom="paragraph">
                  <wp:posOffset>1748790</wp:posOffset>
                </wp:positionV>
                <wp:extent cx="335280" cy="0"/>
                <wp:effectExtent l="38100" t="38100" r="64770" b="952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528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" o:spid="_x0000_s1026" style="position:absolute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5.75pt,137.7pt" to="202.15pt,13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12E1CCE" wp14:editId="3E990BFD">
                <wp:simplePos x="0" y="0"/>
                <wp:positionH relativeFrom="column">
                  <wp:posOffset>1591945</wp:posOffset>
                </wp:positionH>
                <wp:positionV relativeFrom="paragraph">
                  <wp:posOffset>2221230</wp:posOffset>
                </wp:positionV>
                <wp:extent cx="640080" cy="205740"/>
                <wp:effectExtent l="57150" t="19050" r="83820" b="9906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0080" cy="205740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2" o:spid="_x0000_s1026" style="position:absolute;margin-left:125.35pt;margin-top:174.9pt;width:50.4pt;height:16.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" filled="f" strokecolor="windowText" strokeweight="2pt">
                <v:shadow on="t" color="black" opacity="22937f" origin=",.5" offset="0,.63889mm"/>
              </v:rect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BD3852F" wp14:editId="0C3CEEDF">
                <wp:simplePos x="0" y="0"/>
                <wp:positionH relativeFrom="column">
                  <wp:posOffset>1591945</wp:posOffset>
                </wp:positionH>
                <wp:positionV relativeFrom="paragraph">
                  <wp:posOffset>1634490</wp:posOffset>
                </wp:positionV>
                <wp:extent cx="640080" cy="205740"/>
                <wp:effectExtent l="57150" t="19050" r="83820" b="9906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0080" cy="20574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1" o:spid="_x0000_s1026" style="position:absolute;margin-left:125.35pt;margin-top:128.7pt;width:50.4pt;height:16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" filled="f" strokecolor="black [3213]" strokeweight="2pt">
                <v:shadow on="t" color="black" opacity="22937f" origin=",.5" offset="0,.63889mm"/>
              </v:rect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188CC72" wp14:editId="303C9809">
                <wp:simplePos x="0" y="0"/>
                <wp:positionH relativeFrom="column">
                  <wp:posOffset>1310005</wp:posOffset>
                </wp:positionH>
                <wp:positionV relativeFrom="paragraph">
                  <wp:posOffset>2350770</wp:posOffset>
                </wp:positionV>
                <wp:extent cx="281940" cy="0"/>
                <wp:effectExtent l="38100" t="38100" r="60960" b="952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194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8" o:spid="_x0000_s1026" style="position:absolute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3.15pt,185.1pt" to="125.35pt,18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959119B" wp14:editId="4959054B">
                <wp:simplePos x="0" y="0"/>
                <wp:positionH relativeFrom="column">
                  <wp:posOffset>1310005</wp:posOffset>
                </wp:positionH>
                <wp:positionV relativeFrom="paragraph">
                  <wp:posOffset>2106930</wp:posOffset>
                </wp:positionV>
                <wp:extent cx="0" cy="236220"/>
                <wp:effectExtent l="57150" t="19050" r="76200" b="8763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622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15pt,165.9pt" to="103.15pt,18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46A041D" wp14:editId="5F17D61C">
                <wp:simplePos x="0" y="0"/>
                <wp:positionH relativeFrom="column">
                  <wp:posOffset>1310005</wp:posOffset>
                </wp:positionH>
                <wp:positionV relativeFrom="paragraph">
                  <wp:posOffset>1748790</wp:posOffset>
                </wp:positionV>
                <wp:extent cx="281940" cy="0"/>
                <wp:effectExtent l="38100" t="38100" r="60960" b="952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194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6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3.15pt,137.7pt" to="125.35pt,13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94C1D48" wp14:editId="2A0B2A5C">
                <wp:simplePos x="0" y="0"/>
                <wp:positionH relativeFrom="column">
                  <wp:posOffset>1310005</wp:posOffset>
                </wp:positionH>
                <wp:positionV relativeFrom="paragraph">
                  <wp:posOffset>1741170</wp:posOffset>
                </wp:positionV>
                <wp:extent cx="0" cy="365760"/>
                <wp:effectExtent l="57150" t="19050" r="76200" b="7239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576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15pt,137.1pt" to="103.15pt,16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8F06FD" wp14:editId="7D9E9C87">
                <wp:simplePos x="0" y="0"/>
                <wp:positionH relativeFrom="column">
                  <wp:posOffset>814705</wp:posOffset>
                </wp:positionH>
                <wp:positionV relativeFrom="paragraph">
                  <wp:posOffset>2106930</wp:posOffset>
                </wp:positionV>
                <wp:extent cx="495300" cy="0"/>
                <wp:effectExtent l="38100" t="38100" r="57150" b="952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15pt,165.9pt" to="103.15pt,16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" strokecolor="black [3213]" strokeweight="2pt">
                <v:shadow on="t" color="black" opacity="24903f" origin=",.5" offset="0,.55556mm"/>
              </v:line>
            </w:pict>
          </mc:Fallback>
        </mc:AlternateContent>
      </w:r>
      <w:r w:rsidR="00B7348A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34686D" wp14:editId="4DA80549">
                <wp:simplePos x="0" y="0"/>
                <wp:positionH relativeFrom="column">
                  <wp:posOffset>814705</wp:posOffset>
                </wp:positionH>
                <wp:positionV relativeFrom="paragraph">
                  <wp:posOffset>125730</wp:posOffset>
                </wp:positionV>
                <wp:extent cx="0" cy="1973580"/>
                <wp:effectExtent l="57150" t="19050" r="76200" b="8382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9735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15pt,9.9pt" to="64.15pt,16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" strokecolor="black [3213]" strokeweight="2pt">
                <v:shadow on="t" color="black" opacity="24903f" origin=",.5" offset="0,.55556mm"/>
              </v:line>
            </w:pict>
          </mc:Fallback>
        </mc:AlternateContent>
      </w:r>
      <w:r w:rsidR="00276D6F" w:rsidRPr="00865616">
        <w:rPr>
          <w:noProof/>
          <w:sz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89D8A1" wp14:editId="62D91895">
                <wp:simplePos x="0" y="0"/>
                <wp:positionH relativeFrom="column">
                  <wp:posOffset>814705</wp:posOffset>
                </wp:positionH>
                <wp:positionV relativeFrom="paragraph">
                  <wp:posOffset>102870</wp:posOffset>
                </wp:positionV>
                <wp:extent cx="3779520" cy="22860"/>
                <wp:effectExtent l="38100" t="38100" r="68580" b="9144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79520" cy="228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15pt,8.1pt" to="361.75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" strokecolor="black [3213]" strokeweight="2pt">
                <v:shadow on="t" color="black" opacity="24903f" origin=",.5" offset="0,.55556mm"/>
              </v:line>
            </w:pict>
          </mc:Fallback>
        </mc:AlternateContent>
      </w:r>
      <w:r w:rsidR="00276D6F" w:rsidRPr="00865616">
        <w:rPr>
          <w:sz w:val="20"/>
          <w:lang w:val="en-AU"/>
        </w:rPr>
        <w:t xml:space="preserve">  </w:t>
      </w:r>
    </w:p>
    <w:p w14:paraId="6B374381" w14:textId="77777777" w:rsidR="00351FCD" w:rsidRPr="00351FCD" w:rsidRDefault="00351FCD" w:rsidP="00351FCD">
      <w:pPr>
        <w:rPr>
          <w:lang w:eastAsia="en-US"/>
        </w:rPr>
      </w:pPr>
    </w:p>
    <w:p w14:paraId="37783A41" w14:textId="77777777" w:rsidR="00351FCD" w:rsidRPr="00351FCD" w:rsidRDefault="00351FCD" w:rsidP="00351FCD">
      <w:pPr>
        <w:rPr>
          <w:lang w:eastAsia="en-US"/>
        </w:rPr>
      </w:pPr>
    </w:p>
    <w:p w14:paraId="6319F721" w14:textId="77777777" w:rsidR="00351FCD" w:rsidRPr="00351FCD" w:rsidRDefault="00351FCD" w:rsidP="00351FCD">
      <w:pPr>
        <w:rPr>
          <w:lang w:eastAsia="en-US"/>
        </w:rPr>
      </w:pPr>
    </w:p>
    <w:p w14:paraId="5BEA3D80" w14:textId="77777777" w:rsidR="00351FCD" w:rsidRPr="00351FCD" w:rsidRDefault="00351FCD" w:rsidP="00351FCD">
      <w:pPr>
        <w:rPr>
          <w:lang w:eastAsia="en-US"/>
        </w:rPr>
      </w:pPr>
    </w:p>
    <w:p w14:paraId="56694B0C" w14:textId="77777777" w:rsidR="00351FCD" w:rsidRPr="00351FCD" w:rsidRDefault="00351FCD" w:rsidP="00351FCD">
      <w:pPr>
        <w:rPr>
          <w:lang w:eastAsia="en-US"/>
        </w:rPr>
      </w:pPr>
    </w:p>
    <w:p w14:paraId="2A2BF820" w14:textId="77777777" w:rsidR="00351FCD" w:rsidRPr="00351FCD" w:rsidRDefault="00351FCD" w:rsidP="00351FCD">
      <w:pPr>
        <w:rPr>
          <w:lang w:eastAsia="en-US"/>
        </w:rPr>
      </w:pPr>
    </w:p>
    <w:p w14:paraId="28FC9768" w14:textId="77777777" w:rsidR="00351FCD" w:rsidRPr="00351FCD" w:rsidRDefault="00351FCD" w:rsidP="00351FCD">
      <w:pPr>
        <w:rPr>
          <w:lang w:eastAsia="en-US"/>
        </w:rPr>
      </w:pPr>
    </w:p>
    <w:p w14:paraId="7B42BB29" w14:textId="77777777" w:rsidR="00351FCD" w:rsidRPr="00351FCD" w:rsidRDefault="00351FCD" w:rsidP="00351FCD">
      <w:pPr>
        <w:rPr>
          <w:lang w:eastAsia="en-US"/>
        </w:rPr>
      </w:pPr>
    </w:p>
    <w:p w14:paraId="58B797AC" w14:textId="77777777" w:rsidR="00351FCD" w:rsidRPr="00351FCD" w:rsidRDefault="00351FCD" w:rsidP="00351FCD">
      <w:pPr>
        <w:rPr>
          <w:lang w:eastAsia="en-US"/>
        </w:rPr>
      </w:pPr>
    </w:p>
    <w:p w14:paraId="1292AD85" w14:textId="77777777" w:rsidR="00351FCD" w:rsidRPr="00351FCD" w:rsidRDefault="00351FCD" w:rsidP="00351FCD">
      <w:pPr>
        <w:rPr>
          <w:lang w:eastAsia="en-US"/>
        </w:rPr>
      </w:pPr>
    </w:p>
    <w:p w14:paraId="439D0394" w14:textId="77777777" w:rsidR="00351FCD" w:rsidRPr="00351FCD" w:rsidRDefault="00351FCD" w:rsidP="00351FCD">
      <w:pPr>
        <w:rPr>
          <w:lang w:eastAsia="en-US"/>
        </w:rPr>
      </w:pPr>
    </w:p>
    <w:p w14:paraId="65F06E4D" w14:textId="77777777" w:rsidR="00351FCD" w:rsidRPr="00351FCD" w:rsidRDefault="00351FCD" w:rsidP="00351FCD">
      <w:pPr>
        <w:rPr>
          <w:lang w:eastAsia="en-US"/>
        </w:rPr>
      </w:pPr>
    </w:p>
    <w:p w14:paraId="31AD3018" w14:textId="77777777" w:rsidR="00351FCD" w:rsidRPr="00351FCD" w:rsidRDefault="00351FCD" w:rsidP="00351FCD">
      <w:pPr>
        <w:rPr>
          <w:lang w:eastAsia="en-US"/>
        </w:rPr>
      </w:pPr>
    </w:p>
    <w:p w14:paraId="0C503232" w14:textId="008016F6" w:rsidR="00351FCD" w:rsidRPr="00351FCD" w:rsidRDefault="00811696" w:rsidP="00351FCD">
      <w:pPr>
        <w:rPr>
          <w:lang w:eastAsia="en-US"/>
        </w:rPr>
      </w:pPr>
      <w:r w:rsidRPr="00351FCD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DF435DA" wp14:editId="22716FAA">
                <wp:simplePos x="0" y="0"/>
                <wp:positionH relativeFrom="column">
                  <wp:posOffset>1599565</wp:posOffset>
                </wp:positionH>
                <wp:positionV relativeFrom="paragraph">
                  <wp:posOffset>60960</wp:posOffset>
                </wp:positionV>
                <wp:extent cx="784860" cy="281940"/>
                <wp:effectExtent l="0" t="0" r="0" b="3810"/>
                <wp:wrapNone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86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C79513" w14:textId="2877C86B" w:rsidR="00351FCD" w:rsidRDefault="00351FCD" w:rsidP="00351FCD">
                            <w:r>
                              <w:t>600 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25.95pt;margin-top:4.8pt;width:61.8pt;height:22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" stroked="f">
                <v:textbox>
                  <w:txbxContent>
                    <w:p w14:paraId="65C79513" w14:textId="2877C86B" w:rsidR="00351FCD" w:rsidRDefault="00351FCD" w:rsidP="00351FCD">
                      <w:r>
                        <w:t>6</w:t>
                      </w:r>
                      <w:r>
                        <w:t>00 Ω</w:t>
                      </w:r>
                    </w:p>
                  </w:txbxContent>
                </v:textbox>
              </v:shape>
            </w:pict>
          </mc:Fallback>
        </mc:AlternateContent>
      </w:r>
    </w:p>
    <w:p w14:paraId="20ECD9DF" w14:textId="77777777" w:rsidR="00351FCD" w:rsidRPr="00351FCD" w:rsidRDefault="00351FCD" w:rsidP="00351FCD">
      <w:pPr>
        <w:rPr>
          <w:lang w:eastAsia="en-US"/>
        </w:rPr>
      </w:pPr>
    </w:p>
    <w:p w14:paraId="70ED0F2A" w14:textId="77777777" w:rsidR="00351FCD" w:rsidRPr="00351FCD" w:rsidRDefault="00351FCD" w:rsidP="00351FCD">
      <w:pPr>
        <w:rPr>
          <w:lang w:eastAsia="en-US"/>
        </w:rPr>
      </w:pPr>
    </w:p>
    <w:p w14:paraId="09882BB2" w14:textId="7EB32187" w:rsidR="00FC18B3" w:rsidRDefault="00351FCD" w:rsidP="00351FCD">
      <w:pPr>
        <w:pStyle w:val="ListParagraph"/>
        <w:numPr>
          <w:ilvl w:val="0"/>
          <w:numId w:val="3"/>
        </w:numPr>
        <w:tabs>
          <w:tab w:val="left" w:pos="2556"/>
        </w:tabs>
        <w:rPr>
          <w:lang w:eastAsia="en-US"/>
        </w:rPr>
      </w:pPr>
      <w:r>
        <w:rPr>
          <w:lang w:eastAsia="en-US"/>
        </w:rPr>
        <w:t>Calculate the total resistance of the circuit</w:t>
      </w:r>
      <w:r w:rsidR="00F800C4">
        <w:rPr>
          <w:lang w:eastAsia="en-US"/>
        </w:rPr>
        <w:t xml:space="preserve">  ( 3marks)   </w:t>
      </w:r>
    </w:p>
    <w:p w14:paraId="3D544CF4" w14:textId="77777777" w:rsidR="00F800C4" w:rsidRDefault="00F800C4" w:rsidP="00F800C4">
      <w:pPr>
        <w:pStyle w:val="ListParagraph"/>
        <w:tabs>
          <w:tab w:val="left" w:pos="2556"/>
        </w:tabs>
        <w:rPr>
          <w:lang w:eastAsia="en-US"/>
        </w:rPr>
      </w:pPr>
    </w:p>
    <w:p w14:paraId="6618F937" w14:textId="77777777" w:rsidR="00F800C4" w:rsidRDefault="00F800C4" w:rsidP="00F800C4">
      <w:pPr>
        <w:pStyle w:val="ListParagraph"/>
        <w:tabs>
          <w:tab w:val="left" w:pos="2556"/>
        </w:tabs>
        <w:rPr>
          <w:lang w:eastAsia="en-US"/>
        </w:rPr>
      </w:pPr>
    </w:p>
    <w:p w14:paraId="7E313E0A" w14:textId="77777777" w:rsidR="001D1709" w:rsidRDefault="001D1709" w:rsidP="00F800C4">
      <w:pPr>
        <w:pStyle w:val="ListParagraph"/>
        <w:tabs>
          <w:tab w:val="left" w:pos="2556"/>
        </w:tabs>
        <w:rPr>
          <w:rFonts w:ascii="Verdana" w:eastAsiaTheme="minorHAnsi" w:hAnsi="Verdana"/>
          <w:position w:val="-24"/>
          <w:sz w:val="22"/>
          <w:szCs w:val="22"/>
          <w:lang w:eastAsia="en-US"/>
        </w:rPr>
      </w:pPr>
      <w:r w:rsidRPr="001D1709">
        <w:rPr>
          <w:rFonts w:ascii="Verdana" w:eastAsiaTheme="minorHAnsi" w:hAnsi="Verdana"/>
          <w:position w:val="-32"/>
          <w:sz w:val="22"/>
          <w:szCs w:val="22"/>
          <w:lang w:eastAsia="en-US"/>
        </w:rPr>
        <w:object w:dxaOrig="3860" w:dyaOrig="700" w14:anchorId="22600642">
          <v:shape id="_x0000_i1027" type="#_x0000_t75" style="width:193pt;height:35pt" o:ole="">
            <v:imagedata r:id="rId17" o:title=""/>
          </v:shape>
          <o:OLEObject Type="Embed" ProgID="Equation.DSMT4" ShapeID="_x0000_i1027" DrawAspect="Content" ObjectID="_1621592039" r:id="rId18"/>
        </w:object>
      </w:r>
    </w:p>
    <w:p w14:paraId="02D0ECAC" w14:textId="77777777" w:rsidR="001D1709" w:rsidRDefault="001D1709" w:rsidP="00F800C4">
      <w:pPr>
        <w:pStyle w:val="ListParagraph"/>
        <w:tabs>
          <w:tab w:val="left" w:pos="2556"/>
        </w:tabs>
      </w:pPr>
      <w:r w:rsidRPr="00C10299">
        <w:rPr>
          <w:position w:val="-14"/>
        </w:rPr>
        <w:object w:dxaOrig="920" w:dyaOrig="380" w14:anchorId="2AAB8E88">
          <v:shape id="_x0000_i1028" type="#_x0000_t75" style="width:46pt;height:19pt" o:ole="">
            <v:imagedata r:id="rId19" o:title=""/>
          </v:shape>
          <o:OLEObject Type="Embed" ProgID="Equation.DSMT4" ShapeID="_x0000_i1028" DrawAspect="Content" ObjectID="_1621592040" r:id="rId20"/>
        </w:object>
      </w:r>
      <w:r>
        <w:t>Ω</w:t>
      </w:r>
    </w:p>
    <w:p w14:paraId="213A3F94" w14:textId="71E4242C" w:rsidR="00351FCD" w:rsidRDefault="001D1709" w:rsidP="00811696">
      <w:pPr>
        <w:pStyle w:val="ListParagraph"/>
        <w:tabs>
          <w:tab w:val="left" w:pos="2556"/>
        </w:tabs>
      </w:pPr>
      <w:r w:rsidRPr="001D1709">
        <w:rPr>
          <w:rFonts w:ascii="Verdana" w:eastAsiaTheme="minorHAnsi" w:hAnsi="Verdana"/>
          <w:position w:val="-14"/>
          <w:sz w:val="22"/>
          <w:szCs w:val="22"/>
          <w:lang w:eastAsia="en-US"/>
        </w:rPr>
        <w:object w:dxaOrig="3060" w:dyaOrig="380" w14:anchorId="2BB5CD8E">
          <v:shape id="_x0000_i1029" type="#_x0000_t75" style="width:153pt;height:19pt" o:ole="">
            <v:imagedata r:id="rId21" o:title=""/>
          </v:shape>
          <o:OLEObject Type="Embed" ProgID="Equation.DSMT4" ShapeID="_x0000_i1029" DrawAspect="Content" ObjectID="_1621592041" r:id="rId22"/>
        </w:object>
      </w:r>
      <w:r w:rsidRPr="001D1709">
        <w:t xml:space="preserve"> </w:t>
      </w:r>
      <w:r>
        <w:t>Ω</w:t>
      </w:r>
      <w:r>
        <w:rPr>
          <w:rFonts w:ascii="Verdana" w:eastAsiaTheme="minorHAnsi" w:hAnsi="Verdana"/>
          <w:position w:val="-24"/>
          <w:sz w:val="22"/>
          <w:szCs w:val="22"/>
          <w:lang w:eastAsia="en-US"/>
        </w:rPr>
        <w:t xml:space="preserve"> </w:t>
      </w:r>
    </w:p>
    <w:p w14:paraId="52A5DDCB" w14:textId="77777777" w:rsidR="00351FCD" w:rsidRDefault="00351FCD" w:rsidP="00351FCD">
      <w:pPr>
        <w:tabs>
          <w:tab w:val="left" w:pos="2556"/>
        </w:tabs>
        <w:ind w:left="360"/>
      </w:pPr>
    </w:p>
    <w:p w14:paraId="403A8418" w14:textId="77777777" w:rsidR="00351FCD" w:rsidRDefault="00351FCD" w:rsidP="00351FCD">
      <w:pPr>
        <w:tabs>
          <w:tab w:val="left" w:pos="2556"/>
        </w:tabs>
        <w:ind w:left="360"/>
      </w:pPr>
    </w:p>
    <w:p w14:paraId="1FEA7446" w14:textId="77777777" w:rsidR="00351FCD" w:rsidRDefault="00351FCD" w:rsidP="00351FCD">
      <w:pPr>
        <w:tabs>
          <w:tab w:val="left" w:pos="2556"/>
        </w:tabs>
        <w:ind w:left="360"/>
      </w:pPr>
    </w:p>
    <w:p w14:paraId="760ACEE7" w14:textId="7A0B7FC6" w:rsidR="00351FCD" w:rsidRDefault="00351FCD" w:rsidP="00351FCD">
      <w:pPr>
        <w:pStyle w:val="ListParagraph"/>
        <w:numPr>
          <w:ilvl w:val="0"/>
          <w:numId w:val="3"/>
        </w:numPr>
        <w:tabs>
          <w:tab w:val="left" w:pos="2556"/>
        </w:tabs>
        <w:rPr>
          <w:lang w:eastAsia="en-US"/>
        </w:rPr>
      </w:pPr>
      <w:r>
        <w:t xml:space="preserve">Calculate the current that flows through the 600 Ω </w:t>
      </w:r>
      <w:proofErr w:type="gramStart"/>
      <w:r>
        <w:t>resistor</w:t>
      </w:r>
      <w:proofErr w:type="gramEnd"/>
      <w:r>
        <w:t xml:space="preserve"> when the output of the power supply is 6.00 V.</w:t>
      </w:r>
      <w:r w:rsidR="00F800C4">
        <w:t xml:space="preserve">       (</w:t>
      </w:r>
      <w:r w:rsidR="00995921">
        <w:t>3</w:t>
      </w:r>
      <w:r w:rsidR="00F800C4">
        <w:t xml:space="preserve"> marks)</w:t>
      </w:r>
    </w:p>
    <w:p w14:paraId="09F43286" w14:textId="77777777" w:rsidR="00811696" w:rsidRDefault="00811696" w:rsidP="00811696">
      <w:pPr>
        <w:pStyle w:val="ListParagraph"/>
        <w:tabs>
          <w:tab w:val="left" w:pos="2556"/>
        </w:tabs>
      </w:pPr>
    </w:p>
    <w:p w14:paraId="7842F8AC" w14:textId="589352F5" w:rsidR="00811696" w:rsidRDefault="00811696" w:rsidP="00811696">
      <w:pPr>
        <w:pStyle w:val="ListParagraph"/>
        <w:tabs>
          <w:tab w:val="left" w:pos="2556"/>
        </w:tabs>
        <w:rPr>
          <w:lang w:eastAsia="en-US"/>
        </w:rPr>
      </w:pPr>
      <w:r w:rsidRPr="00811696">
        <w:rPr>
          <w:rFonts w:ascii="Verdana" w:eastAsiaTheme="minorHAnsi" w:hAnsi="Verdana"/>
          <w:position w:val="-30"/>
          <w:sz w:val="22"/>
          <w:szCs w:val="22"/>
          <w:lang w:eastAsia="en-US"/>
        </w:rPr>
        <w:object w:dxaOrig="2659" w:dyaOrig="680" w14:anchorId="3A68911A">
          <v:shape id="_x0000_i1030" type="#_x0000_t75" style="width:132.95pt;height:34pt" o:ole="">
            <v:imagedata r:id="rId23" o:title=""/>
          </v:shape>
          <o:OLEObject Type="Embed" ProgID="Equation.DSMT4" ShapeID="_x0000_i1030" DrawAspect="Content" ObjectID="_1621592042" r:id="rId24"/>
        </w:object>
      </w:r>
    </w:p>
    <w:p w14:paraId="17E2FFE4" w14:textId="77777777" w:rsidR="00811696" w:rsidRDefault="00811696" w:rsidP="00811696">
      <w:pPr>
        <w:pStyle w:val="ListParagraph"/>
        <w:tabs>
          <w:tab w:val="left" w:pos="2556"/>
        </w:tabs>
      </w:pPr>
    </w:p>
    <w:p w14:paraId="7A7F9801" w14:textId="77777777" w:rsidR="00811696" w:rsidRDefault="00811696" w:rsidP="00811696">
      <w:pPr>
        <w:pStyle w:val="ListParagraph"/>
        <w:tabs>
          <w:tab w:val="left" w:pos="2556"/>
        </w:tabs>
      </w:pPr>
    </w:p>
    <w:p w14:paraId="4B5C4AF8" w14:textId="77777777" w:rsidR="001C00C9" w:rsidRDefault="00811696" w:rsidP="00811696">
      <w:pPr>
        <w:pStyle w:val="ListParagraph"/>
        <w:tabs>
          <w:tab w:val="left" w:pos="2556"/>
        </w:tabs>
        <w:rPr>
          <w:rFonts w:ascii="Verdana" w:eastAsiaTheme="minorHAnsi" w:hAnsi="Verdana"/>
          <w:position w:val="-24"/>
          <w:sz w:val="22"/>
          <w:szCs w:val="22"/>
          <w:lang w:eastAsia="en-US"/>
        </w:rPr>
      </w:pPr>
      <w:r w:rsidRPr="001D1709">
        <w:rPr>
          <w:rFonts w:ascii="Verdana" w:eastAsiaTheme="minorHAnsi" w:hAnsi="Verdana"/>
          <w:position w:val="-14"/>
          <w:sz w:val="22"/>
          <w:szCs w:val="22"/>
          <w:lang w:eastAsia="en-US"/>
        </w:rPr>
        <w:object w:dxaOrig="2880" w:dyaOrig="400" w14:anchorId="37D7F963">
          <v:shape id="_x0000_i1031" type="#_x0000_t75" style="width:2in;height:20pt" o:ole="">
            <v:imagedata r:id="rId25" o:title=""/>
          </v:shape>
          <o:OLEObject Type="Embed" ProgID="Equation.DSMT4" ShapeID="_x0000_i1031" DrawAspect="Content" ObjectID="_1621592043" r:id="rId26"/>
        </w:object>
      </w:r>
    </w:p>
    <w:p w14:paraId="1FC553C8" w14:textId="7CF2EAC6" w:rsidR="00351FCD" w:rsidRDefault="001C00C9" w:rsidP="00F800C4">
      <w:pPr>
        <w:pStyle w:val="ListParagraph"/>
        <w:tabs>
          <w:tab w:val="left" w:pos="2556"/>
        </w:tabs>
        <w:rPr>
          <w:lang w:eastAsia="en-US"/>
        </w:rPr>
      </w:pPr>
      <w:r w:rsidRPr="001C00C9">
        <w:rPr>
          <w:rFonts w:ascii="Verdana" w:eastAsiaTheme="minorHAnsi" w:hAnsi="Verdana"/>
          <w:position w:val="-24"/>
          <w:sz w:val="22"/>
          <w:szCs w:val="22"/>
          <w:lang w:eastAsia="en-US"/>
        </w:rPr>
        <w:object w:dxaOrig="3040" w:dyaOrig="620" w14:anchorId="57D90EAB">
          <v:shape id="_x0000_i1032" type="#_x0000_t75" style="width:152pt;height:31pt" o:ole="">
            <v:imagedata r:id="rId27" o:title=""/>
          </v:shape>
          <o:OLEObject Type="Embed" ProgID="Equation.DSMT4" ShapeID="_x0000_i1032" DrawAspect="Content" ObjectID="_1621592044" r:id="rId28"/>
        </w:object>
      </w:r>
      <w:bookmarkStart w:id="2" w:name="_GoBack"/>
      <w:bookmarkEnd w:id="2"/>
    </w:p>
    <w:sectPr w:rsidR="00351FCD" w:rsidSect="00857B9B">
      <w:headerReference w:type="default" r:id="rId29"/>
      <w:footerReference w:type="default" r:id="rId30"/>
      <w:headerReference w:type="first" r:id="rId31"/>
      <w:footerReference w:type="first" r:id="rId32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902C8D" w14:textId="77777777" w:rsidR="00C45ECA" w:rsidRDefault="00C45ECA">
      <w:r>
        <w:separator/>
      </w:r>
    </w:p>
  </w:endnote>
  <w:endnote w:type="continuationSeparator" w:id="0">
    <w:p w14:paraId="73DF37EA" w14:textId="77777777" w:rsidR="00C45ECA" w:rsidRDefault="00C45E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58C0BDE3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BE14AC">
          <w:rPr>
            <w:rFonts w:ascii="Arial" w:hAnsi="Arial" w:cs="Arial"/>
            <w:sz w:val="16"/>
            <w:szCs w:val="16"/>
          </w:rPr>
          <w:t>2018</w:t>
        </w:r>
        <w:r w:rsidR="00BE14AC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8A7D7A">
          <w:rPr>
            <w:rFonts w:ascii="Arial" w:hAnsi="Arial" w:cs="Arial"/>
            <w:sz w:val="16"/>
            <w:szCs w:val="16"/>
          </w:rPr>
          <w:t>978</w:t>
        </w:r>
        <w:r>
          <w:rPr>
            <w:rFonts w:ascii="Arial" w:hAnsi="Arial" w:cs="Arial"/>
            <w:sz w:val="16"/>
            <w:szCs w:val="16"/>
          </w:rPr>
          <w:t xml:space="preserve"> 1 4886 </w:t>
        </w:r>
        <w:r w:rsidR="00BE14AC">
          <w:rPr>
            <w:rFonts w:ascii="Arial" w:hAnsi="Arial" w:cs="Arial"/>
            <w:sz w:val="16"/>
            <w:szCs w:val="16"/>
          </w:rPr>
          <w:t>1810 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7F5E3A">
          <w:rPr>
            <w:rFonts w:ascii="Arial" w:hAnsi="Arial" w:cs="Arial"/>
            <w:noProof/>
            <w:sz w:val="16"/>
            <w:szCs w:val="16"/>
          </w:rPr>
          <w:t>5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19FFB44B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1A3C13">
          <w:rPr>
            <w:rFonts w:ascii="Arial" w:hAnsi="Arial" w:cs="Arial"/>
            <w:sz w:val="16"/>
            <w:szCs w:val="16"/>
          </w:rPr>
          <w:t>2018</w:t>
        </w:r>
        <w:r w:rsidR="001A3C13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0F3536" w:rsidRPr="000F3536">
          <w:rPr>
            <w:rFonts w:ascii="Arial" w:hAnsi="Arial" w:cs="Arial"/>
            <w:sz w:val="16"/>
            <w:szCs w:val="16"/>
          </w:rPr>
          <w:t>978</w:t>
        </w:r>
        <w:r w:rsidR="000F3536">
          <w:rPr>
            <w:rFonts w:ascii="Arial" w:hAnsi="Arial" w:cs="Arial"/>
            <w:sz w:val="16"/>
            <w:szCs w:val="16"/>
          </w:rPr>
          <w:t xml:space="preserve"> </w:t>
        </w:r>
        <w:r w:rsidR="000F3536" w:rsidRPr="000F3536">
          <w:rPr>
            <w:rFonts w:ascii="Arial" w:hAnsi="Arial" w:cs="Arial"/>
            <w:sz w:val="16"/>
            <w:szCs w:val="16"/>
          </w:rPr>
          <w:t>1</w:t>
        </w:r>
        <w:r w:rsidR="000F3536">
          <w:rPr>
            <w:rFonts w:ascii="Arial" w:hAnsi="Arial" w:cs="Arial"/>
            <w:sz w:val="16"/>
            <w:szCs w:val="16"/>
          </w:rPr>
          <w:t xml:space="preserve"> </w:t>
        </w:r>
        <w:r w:rsidR="000F3536" w:rsidRPr="000F3536">
          <w:rPr>
            <w:rFonts w:ascii="Arial" w:hAnsi="Arial" w:cs="Arial"/>
            <w:sz w:val="16"/>
            <w:szCs w:val="16"/>
          </w:rPr>
          <w:t>4886</w:t>
        </w:r>
        <w:r w:rsidR="000F3536">
          <w:rPr>
            <w:rFonts w:ascii="Arial" w:hAnsi="Arial" w:cs="Arial"/>
            <w:sz w:val="16"/>
            <w:szCs w:val="16"/>
          </w:rPr>
          <w:t xml:space="preserve"> </w:t>
        </w:r>
        <w:r w:rsidR="000F3536" w:rsidRPr="000F3536">
          <w:rPr>
            <w:rFonts w:ascii="Arial" w:hAnsi="Arial" w:cs="Arial"/>
            <w:sz w:val="16"/>
            <w:szCs w:val="16"/>
          </w:rPr>
          <w:t>1810</w:t>
        </w:r>
        <w:r w:rsidR="000F3536">
          <w:rPr>
            <w:rFonts w:ascii="Arial" w:hAnsi="Arial" w:cs="Arial"/>
            <w:sz w:val="16"/>
            <w:szCs w:val="16"/>
          </w:rPr>
          <w:t xml:space="preserve"> </w:t>
        </w:r>
        <w:r w:rsidR="000F3536" w:rsidRPr="000F3536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7F5E3A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FDDDE7" w14:textId="77777777" w:rsidR="00C45ECA" w:rsidRDefault="00C45ECA">
      <w:r>
        <w:separator/>
      </w:r>
    </w:p>
  </w:footnote>
  <w:footnote w:type="continuationSeparator" w:id="0">
    <w:p w14:paraId="4D6565F5" w14:textId="77777777" w:rsidR="00C45ECA" w:rsidRDefault="00C45EC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44AEA9DF" w:rsidR="00003D32" w:rsidRPr="00036D75" w:rsidRDefault="00036D75" w:rsidP="00036D75">
    <w:pPr>
      <w:pStyle w:val="Header"/>
      <w:tabs>
        <w:tab w:val="left" w:pos="10490"/>
      </w:tabs>
      <w:jc w:val="right"/>
      <w:rPr>
        <w:i/>
        <w:sz w:val="18"/>
        <w:szCs w:val="18"/>
      </w:rPr>
    </w:pPr>
    <w:r w:rsidRPr="00036D75">
      <w:rPr>
        <w:i/>
        <w:sz w:val="18"/>
        <w:szCs w:val="18"/>
      </w:rPr>
      <w:t>Northl</w:t>
    </w:r>
    <w:r w:rsidR="007F5E3A">
      <w:rPr>
        <w:i/>
        <w:sz w:val="18"/>
        <w:szCs w:val="18"/>
      </w:rPr>
      <w:t xml:space="preserve">ake Senior Campus, </w:t>
    </w:r>
    <w:proofErr w:type="spellStart"/>
    <w:r w:rsidR="007F5E3A">
      <w:rPr>
        <w:i/>
        <w:sz w:val="18"/>
        <w:szCs w:val="18"/>
      </w:rPr>
      <w:t>Phys</w:t>
    </w:r>
    <w:proofErr w:type="spellEnd"/>
    <w:r w:rsidR="007F5E3A">
      <w:rPr>
        <w:i/>
        <w:sz w:val="18"/>
        <w:szCs w:val="18"/>
      </w:rPr>
      <w:t xml:space="preserve"> 11, 2019</w:t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CF3BA1"/>
    <w:multiLevelType w:val="hybridMultilevel"/>
    <w:tmpl w:val="8C562B1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abstractNum w:abstractNumId="2">
    <w:nsid w:val="6F8D4B1A"/>
    <w:multiLevelType w:val="hybridMultilevel"/>
    <w:tmpl w:val="A59A84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36D75"/>
    <w:rsid w:val="00037FD2"/>
    <w:rsid w:val="00040A23"/>
    <w:rsid w:val="0006359E"/>
    <w:rsid w:val="0006699A"/>
    <w:rsid w:val="00066AE9"/>
    <w:rsid w:val="00076BCD"/>
    <w:rsid w:val="00081499"/>
    <w:rsid w:val="000855DB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536"/>
    <w:rsid w:val="000F3FDD"/>
    <w:rsid w:val="000F6647"/>
    <w:rsid w:val="001008FD"/>
    <w:rsid w:val="001024E4"/>
    <w:rsid w:val="00102E05"/>
    <w:rsid w:val="00110392"/>
    <w:rsid w:val="001156C7"/>
    <w:rsid w:val="00123D52"/>
    <w:rsid w:val="00125DB2"/>
    <w:rsid w:val="0012601F"/>
    <w:rsid w:val="0013039E"/>
    <w:rsid w:val="00131818"/>
    <w:rsid w:val="0013380F"/>
    <w:rsid w:val="00141644"/>
    <w:rsid w:val="00152BA5"/>
    <w:rsid w:val="001724BE"/>
    <w:rsid w:val="0018159A"/>
    <w:rsid w:val="00184DCA"/>
    <w:rsid w:val="00186565"/>
    <w:rsid w:val="001A3C13"/>
    <w:rsid w:val="001B30DF"/>
    <w:rsid w:val="001C00C9"/>
    <w:rsid w:val="001C30EE"/>
    <w:rsid w:val="001C6154"/>
    <w:rsid w:val="001D1709"/>
    <w:rsid w:val="001E3C45"/>
    <w:rsid w:val="001F1464"/>
    <w:rsid w:val="001F2573"/>
    <w:rsid w:val="002022D7"/>
    <w:rsid w:val="002075F2"/>
    <w:rsid w:val="002106FA"/>
    <w:rsid w:val="00215761"/>
    <w:rsid w:val="002171E3"/>
    <w:rsid w:val="00221A98"/>
    <w:rsid w:val="00227EC7"/>
    <w:rsid w:val="00234D65"/>
    <w:rsid w:val="00235423"/>
    <w:rsid w:val="0023667F"/>
    <w:rsid w:val="00247505"/>
    <w:rsid w:val="00250CC7"/>
    <w:rsid w:val="00257474"/>
    <w:rsid w:val="00261E5C"/>
    <w:rsid w:val="002648FF"/>
    <w:rsid w:val="0026577A"/>
    <w:rsid w:val="00267C3C"/>
    <w:rsid w:val="0027144F"/>
    <w:rsid w:val="00274400"/>
    <w:rsid w:val="00276D6F"/>
    <w:rsid w:val="00281DFB"/>
    <w:rsid w:val="00286D57"/>
    <w:rsid w:val="00287D13"/>
    <w:rsid w:val="0029500D"/>
    <w:rsid w:val="00296B48"/>
    <w:rsid w:val="002A4CD7"/>
    <w:rsid w:val="002B3DAA"/>
    <w:rsid w:val="002B4F29"/>
    <w:rsid w:val="002C49EF"/>
    <w:rsid w:val="002D25F0"/>
    <w:rsid w:val="002F2D4B"/>
    <w:rsid w:val="00303605"/>
    <w:rsid w:val="003438F8"/>
    <w:rsid w:val="0034590A"/>
    <w:rsid w:val="00345D79"/>
    <w:rsid w:val="00350ACF"/>
    <w:rsid w:val="00351FCD"/>
    <w:rsid w:val="00365B68"/>
    <w:rsid w:val="003768AD"/>
    <w:rsid w:val="003820D1"/>
    <w:rsid w:val="00384F35"/>
    <w:rsid w:val="00384F68"/>
    <w:rsid w:val="003A08C9"/>
    <w:rsid w:val="003A1CD0"/>
    <w:rsid w:val="003A3400"/>
    <w:rsid w:val="003A411D"/>
    <w:rsid w:val="003A4E25"/>
    <w:rsid w:val="003B20B7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037B3"/>
    <w:rsid w:val="00427248"/>
    <w:rsid w:val="00431F60"/>
    <w:rsid w:val="00432340"/>
    <w:rsid w:val="004377FC"/>
    <w:rsid w:val="00441131"/>
    <w:rsid w:val="00444158"/>
    <w:rsid w:val="00463E2F"/>
    <w:rsid w:val="00472ABA"/>
    <w:rsid w:val="0047339D"/>
    <w:rsid w:val="00481202"/>
    <w:rsid w:val="00483D17"/>
    <w:rsid w:val="004861F7"/>
    <w:rsid w:val="00492245"/>
    <w:rsid w:val="004949E7"/>
    <w:rsid w:val="004975FB"/>
    <w:rsid w:val="004A382E"/>
    <w:rsid w:val="004A6706"/>
    <w:rsid w:val="004C7FFC"/>
    <w:rsid w:val="004D10CB"/>
    <w:rsid w:val="004E2936"/>
    <w:rsid w:val="004E6C97"/>
    <w:rsid w:val="004F1826"/>
    <w:rsid w:val="004F23D1"/>
    <w:rsid w:val="004F6BC3"/>
    <w:rsid w:val="005044D8"/>
    <w:rsid w:val="005157F9"/>
    <w:rsid w:val="00522162"/>
    <w:rsid w:val="0053755D"/>
    <w:rsid w:val="00541797"/>
    <w:rsid w:val="00543444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8740A"/>
    <w:rsid w:val="0059099A"/>
    <w:rsid w:val="005920DC"/>
    <w:rsid w:val="005A4BDC"/>
    <w:rsid w:val="005B2A90"/>
    <w:rsid w:val="005B31D9"/>
    <w:rsid w:val="005B5B58"/>
    <w:rsid w:val="005C0184"/>
    <w:rsid w:val="005D54D9"/>
    <w:rsid w:val="005E09C6"/>
    <w:rsid w:val="005E262A"/>
    <w:rsid w:val="005E3601"/>
    <w:rsid w:val="005E4D33"/>
    <w:rsid w:val="005E5592"/>
    <w:rsid w:val="005E6EFF"/>
    <w:rsid w:val="005F5C45"/>
    <w:rsid w:val="005F70C8"/>
    <w:rsid w:val="00603CAA"/>
    <w:rsid w:val="00607033"/>
    <w:rsid w:val="00607A8D"/>
    <w:rsid w:val="00616777"/>
    <w:rsid w:val="00616A45"/>
    <w:rsid w:val="00621367"/>
    <w:rsid w:val="006234EA"/>
    <w:rsid w:val="00626C0B"/>
    <w:rsid w:val="006343FF"/>
    <w:rsid w:val="00635DB6"/>
    <w:rsid w:val="0064153B"/>
    <w:rsid w:val="00644BD0"/>
    <w:rsid w:val="006450DE"/>
    <w:rsid w:val="00647CD3"/>
    <w:rsid w:val="006605B8"/>
    <w:rsid w:val="00675B24"/>
    <w:rsid w:val="00676C91"/>
    <w:rsid w:val="00676FB0"/>
    <w:rsid w:val="00682E5E"/>
    <w:rsid w:val="00686B38"/>
    <w:rsid w:val="006922FA"/>
    <w:rsid w:val="00692C48"/>
    <w:rsid w:val="00694338"/>
    <w:rsid w:val="006957C8"/>
    <w:rsid w:val="00695C73"/>
    <w:rsid w:val="006A6F7D"/>
    <w:rsid w:val="006B7AEF"/>
    <w:rsid w:val="006C331A"/>
    <w:rsid w:val="006D29D6"/>
    <w:rsid w:val="006E2F51"/>
    <w:rsid w:val="006E559C"/>
    <w:rsid w:val="006E6211"/>
    <w:rsid w:val="00702707"/>
    <w:rsid w:val="00703301"/>
    <w:rsid w:val="00707121"/>
    <w:rsid w:val="0071298B"/>
    <w:rsid w:val="00716F44"/>
    <w:rsid w:val="007304DB"/>
    <w:rsid w:val="007330ED"/>
    <w:rsid w:val="0073322A"/>
    <w:rsid w:val="00741A03"/>
    <w:rsid w:val="007439DE"/>
    <w:rsid w:val="0075726E"/>
    <w:rsid w:val="007668A3"/>
    <w:rsid w:val="007824E3"/>
    <w:rsid w:val="00787B80"/>
    <w:rsid w:val="007906B0"/>
    <w:rsid w:val="00792FB8"/>
    <w:rsid w:val="00795846"/>
    <w:rsid w:val="007A1638"/>
    <w:rsid w:val="007A3F2D"/>
    <w:rsid w:val="007A587C"/>
    <w:rsid w:val="007A6AB3"/>
    <w:rsid w:val="007C269F"/>
    <w:rsid w:val="007C3208"/>
    <w:rsid w:val="007D674A"/>
    <w:rsid w:val="007E7C44"/>
    <w:rsid w:val="007F121C"/>
    <w:rsid w:val="007F4369"/>
    <w:rsid w:val="007F47F9"/>
    <w:rsid w:val="007F5E3A"/>
    <w:rsid w:val="007F637C"/>
    <w:rsid w:val="00811696"/>
    <w:rsid w:val="00813119"/>
    <w:rsid w:val="00817254"/>
    <w:rsid w:val="00822892"/>
    <w:rsid w:val="00823ECA"/>
    <w:rsid w:val="00823FB9"/>
    <w:rsid w:val="00827CDD"/>
    <w:rsid w:val="00830ABA"/>
    <w:rsid w:val="00832867"/>
    <w:rsid w:val="008458AA"/>
    <w:rsid w:val="00845CC2"/>
    <w:rsid w:val="00852444"/>
    <w:rsid w:val="00857B9B"/>
    <w:rsid w:val="00863574"/>
    <w:rsid w:val="00865616"/>
    <w:rsid w:val="00872F47"/>
    <w:rsid w:val="00874A86"/>
    <w:rsid w:val="00875C9A"/>
    <w:rsid w:val="00886BBC"/>
    <w:rsid w:val="00890DD9"/>
    <w:rsid w:val="00893E1D"/>
    <w:rsid w:val="00897C7A"/>
    <w:rsid w:val="008A53E2"/>
    <w:rsid w:val="008A5D6C"/>
    <w:rsid w:val="008D1303"/>
    <w:rsid w:val="008D5A65"/>
    <w:rsid w:val="008D6DD3"/>
    <w:rsid w:val="008E49AD"/>
    <w:rsid w:val="008E75CF"/>
    <w:rsid w:val="008F1D31"/>
    <w:rsid w:val="00905762"/>
    <w:rsid w:val="00906A9F"/>
    <w:rsid w:val="0091637D"/>
    <w:rsid w:val="009170C8"/>
    <w:rsid w:val="00921F8B"/>
    <w:rsid w:val="0092684B"/>
    <w:rsid w:val="00927D8F"/>
    <w:rsid w:val="00931240"/>
    <w:rsid w:val="009373C7"/>
    <w:rsid w:val="00947D98"/>
    <w:rsid w:val="00962858"/>
    <w:rsid w:val="00971B84"/>
    <w:rsid w:val="00972BF4"/>
    <w:rsid w:val="00974DEE"/>
    <w:rsid w:val="009805FE"/>
    <w:rsid w:val="0098293C"/>
    <w:rsid w:val="00991ED0"/>
    <w:rsid w:val="00995921"/>
    <w:rsid w:val="009D63DA"/>
    <w:rsid w:val="009E5AE6"/>
    <w:rsid w:val="009F655E"/>
    <w:rsid w:val="00A0389C"/>
    <w:rsid w:val="00A16169"/>
    <w:rsid w:val="00A23CFC"/>
    <w:rsid w:val="00A2418C"/>
    <w:rsid w:val="00A2634C"/>
    <w:rsid w:val="00A32297"/>
    <w:rsid w:val="00A355AD"/>
    <w:rsid w:val="00A42DB7"/>
    <w:rsid w:val="00A45265"/>
    <w:rsid w:val="00A53C58"/>
    <w:rsid w:val="00A62A2E"/>
    <w:rsid w:val="00A67278"/>
    <w:rsid w:val="00A74B77"/>
    <w:rsid w:val="00A90A1E"/>
    <w:rsid w:val="00AA5A06"/>
    <w:rsid w:val="00AB3B67"/>
    <w:rsid w:val="00AB5369"/>
    <w:rsid w:val="00AC485B"/>
    <w:rsid w:val="00AF0E05"/>
    <w:rsid w:val="00AF189A"/>
    <w:rsid w:val="00B00BE9"/>
    <w:rsid w:val="00B04D61"/>
    <w:rsid w:val="00B05DD1"/>
    <w:rsid w:val="00B1351D"/>
    <w:rsid w:val="00B14938"/>
    <w:rsid w:val="00B17603"/>
    <w:rsid w:val="00B22445"/>
    <w:rsid w:val="00B3237C"/>
    <w:rsid w:val="00B32906"/>
    <w:rsid w:val="00B33893"/>
    <w:rsid w:val="00B4446C"/>
    <w:rsid w:val="00B46495"/>
    <w:rsid w:val="00B4739F"/>
    <w:rsid w:val="00B567FA"/>
    <w:rsid w:val="00B64D12"/>
    <w:rsid w:val="00B66463"/>
    <w:rsid w:val="00B7348A"/>
    <w:rsid w:val="00B75AD0"/>
    <w:rsid w:val="00B77A8B"/>
    <w:rsid w:val="00B80E64"/>
    <w:rsid w:val="00B94A7C"/>
    <w:rsid w:val="00BA0A1D"/>
    <w:rsid w:val="00BA1096"/>
    <w:rsid w:val="00BA3D79"/>
    <w:rsid w:val="00BA4DF2"/>
    <w:rsid w:val="00BB0A45"/>
    <w:rsid w:val="00BB1053"/>
    <w:rsid w:val="00BB6664"/>
    <w:rsid w:val="00BB7969"/>
    <w:rsid w:val="00BE14AC"/>
    <w:rsid w:val="00BE17D6"/>
    <w:rsid w:val="00BE428D"/>
    <w:rsid w:val="00BF055C"/>
    <w:rsid w:val="00BF771A"/>
    <w:rsid w:val="00BF7DAE"/>
    <w:rsid w:val="00C016A0"/>
    <w:rsid w:val="00C104B2"/>
    <w:rsid w:val="00C121F9"/>
    <w:rsid w:val="00C144B8"/>
    <w:rsid w:val="00C2275A"/>
    <w:rsid w:val="00C229EC"/>
    <w:rsid w:val="00C25852"/>
    <w:rsid w:val="00C2711A"/>
    <w:rsid w:val="00C3607A"/>
    <w:rsid w:val="00C41D06"/>
    <w:rsid w:val="00C43565"/>
    <w:rsid w:val="00C45ECA"/>
    <w:rsid w:val="00C6236E"/>
    <w:rsid w:val="00C7008F"/>
    <w:rsid w:val="00C71B91"/>
    <w:rsid w:val="00C73230"/>
    <w:rsid w:val="00CB161A"/>
    <w:rsid w:val="00CB2798"/>
    <w:rsid w:val="00CE7161"/>
    <w:rsid w:val="00CE7EFD"/>
    <w:rsid w:val="00CF45EE"/>
    <w:rsid w:val="00CF73B6"/>
    <w:rsid w:val="00CF791B"/>
    <w:rsid w:val="00D0156E"/>
    <w:rsid w:val="00D10216"/>
    <w:rsid w:val="00D10AF7"/>
    <w:rsid w:val="00D11EA6"/>
    <w:rsid w:val="00D204FF"/>
    <w:rsid w:val="00D228D6"/>
    <w:rsid w:val="00D2648A"/>
    <w:rsid w:val="00D3088E"/>
    <w:rsid w:val="00D31571"/>
    <w:rsid w:val="00D316EB"/>
    <w:rsid w:val="00D31DEC"/>
    <w:rsid w:val="00D32CEA"/>
    <w:rsid w:val="00D34AC2"/>
    <w:rsid w:val="00D448F3"/>
    <w:rsid w:val="00D53F5A"/>
    <w:rsid w:val="00D63AC2"/>
    <w:rsid w:val="00D64BE8"/>
    <w:rsid w:val="00D65706"/>
    <w:rsid w:val="00D669F1"/>
    <w:rsid w:val="00D7532F"/>
    <w:rsid w:val="00D755A5"/>
    <w:rsid w:val="00D82C04"/>
    <w:rsid w:val="00D92C96"/>
    <w:rsid w:val="00D92F6A"/>
    <w:rsid w:val="00D97E1D"/>
    <w:rsid w:val="00DA2A1F"/>
    <w:rsid w:val="00DA4346"/>
    <w:rsid w:val="00DA5F44"/>
    <w:rsid w:val="00DA7599"/>
    <w:rsid w:val="00DA77A5"/>
    <w:rsid w:val="00DB213A"/>
    <w:rsid w:val="00DC235D"/>
    <w:rsid w:val="00DC3775"/>
    <w:rsid w:val="00DC3E13"/>
    <w:rsid w:val="00DC6A99"/>
    <w:rsid w:val="00DE41D9"/>
    <w:rsid w:val="00DE5BC5"/>
    <w:rsid w:val="00DF4255"/>
    <w:rsid w:val="00DF6873"/>
    <w:rsid w:val="00DF7353"/>
    <w:rsid w:val="00E0094A"/>
    <w:rsid w:val="00E015C3"/>
    <w:rsid w:val="00E043A9"/>
    <w:rsid w:val="00E04790"/>
    <w:rsid w:val="00E10DED"/>
    <w:rsid w:val="00E164CF"/>
    <w:rsid w:val="00E22E9D"/>
    <w:rsid w:val="00E35586"/>
    <w:rsid w:val="00E41F4C"/>
    <w:rsid w:val="00E42AB4"/>
    <w:rsid w:val="00E42CB0"/>
    <w:rsid w:val="00E51076"/>
    <w:rsid w:val="00E6040D"/>
    <w:rsid w:val="00E620EA"/>
    <w:rsid w:val="00E70988"/>
    <w:rsid w:val="00E71A5E"/>
    <w:rsid w:val="00E7348A"/>
    <w:rsid w:val="00E73C67"/>
    <w:rsid w:val="00E81365"/>
    <w:rsid w:val="00E86674"/>
    <w:rsid w:val="00E91348"/>
    <w:rsid w:val="00E9557F"/>
    <w:rsid w:val="00E974A7"/>
    <w:rsid w:val="00EA20C9"/>
    <w:rsid w:val="00EA5FBB"/>
    <w:rsid w:val="00EB559B"/>
    <w:rsid w:val="00EC2968"/>
    <w:rsid w:val="00EC4238"/>
    <w:rsid w:val="00EC6A16"/>
    <w:rsid w:val="00ED2662"/>
    <w:rsid w:val="00ED26C8"/>
    <w:rsid w:val="00EF438C"/>
    <w:rsid w:val="00EF5AD7"/>
    <w:rsid w:val="00F01694"/>
    <w:rsid w:val="00F0775C"/>
    <w:rsid w:val="00F07DE3"/>
    <w:rsid w:val="00F22A18"/>
    <w:rsid w:val="00F56A30"/>
    <w:rsid w:val="00F5778E"/>
    <w:rsid w:val="00F61F67"/>
    <w:rsid w:val="00F648C5"/>
    <w:rsid w:val="00F67140"/>
    <w:rsid w:val="00F711D4"/>
    <w:rsid w:val="00F7165A"/>
    <w:rsid w:val="00F71DCC"/>
    <w:rsid w:val="00F800C4"/>
    <w:rsid w:val="00F820CF"/>
    <w:rsid w:val="00F85157"/>
    <w:rsid w:val="00F910B4"/>
    <w:rsid w:val="00F92A2A"/>
    <w:rsid w:val="00F93B7C"/>
    <w:rsid w:val="00FA389B"/>
    <w:rsid w:val="00FA7D01"/>
    <w:rsid w:val="00FC0D8E"/>
    <w:rsid w:val="00FC18B3"/>
    <w:rsid w:val="00FC4D1F"/>
    <w:rsid w:val="00FE4E82"/>
    <w:rsid w:val="00FE7602"/>
    <w:rsid w:val="00FF2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5265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D2648A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D2648A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D2648A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D2648A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D2648A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Calibri" w:eastAsiaTheme="minorHAnsi" w:hAnsi="Calibri" w:cs="PlantinMTPro-Light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C41D0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D2648A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Calibri" w:eastAsia="MS Mincho" w:hAnsi="Calibri" w:cs="Times New Roman"/>
      <w:b/>
      <w:bCs/>
      <w:sz w:val="36"/>
      <w:szCs w:val="28"/>
      <w:u w:color="3A4B58"/>
    </w:rPr>
  </w:style>
  <w:style w:type="character" w:customStyle="1" w:styleId="Sub">
    <w:name w:val="Sub"/>
    <w:basedOn w:val="DefaultParagraphFont"/>
    <w:uiPriority w:val="1"/>
    <w:qFormat/>
    <w:rsid w:val="00C41D06"/>
    <w:rPr>
      <w:caps w:val="0"/>
      <w:smallCaps w:val="0"/>
      <w:strike w:val="0"/>
      <w:dstrike w:val="0"/>
      <w:vanish w:val="0"/>
      <w:vertAlign w:val="subscript"/>
    </w:rPr>
  </w:style>
  <w:style w:type="character" w:customStyle="1" w:styleId="Super">
    <w:name w:val="Super"/>
    <w:basedOn w:val="DefaultParagraphFont"/>
    <w:uiPriority w:val="1"/>
    <w:qFormat/>
    <w:rsid w:val="00C41D06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Lines">
    <w:name w:val="Lines"/>
    <w:basedOn w:val="Normal"/>
    <w:qFormat/>
    <w:rsid w:val="00C41D06"/>
    <w:pPr>
      <w:spacing w:line="380" w:lineRule="exact"/>
      <w:ind w:left="720"/>
    </w:pPr>
    <w:rPr>
      <w:rFonts w:ascii="Open Sans" w:hAnsi="Open Sans"/>
      <w:sz w:val="22"/>
      <w:szCs w:val="22"/>
      <w:lang w:val="en-US" w:eastAsia="en-US"/>
    </w:rPr>
  </w:style>
  <w:style w:type="paragraph" w:customStyle="1" w:styleId="Question">
    <w:name w:val="Question #"/>
    <w:qFormat/>
    <w:rsid w:val="00C41D0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C41D06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Questionpart">
    <w:name w:val="Question part"/>
    <w:qFormat/>
    <w:rsid w:val="00C41D06"/>
    <w:pPr>
      <w:tabs>
        <w:tab w:val="right" w:pos="10206"/>
      </w:tabs>
      <w:spacing w:line="264" w:lineRule="exact"/>
      <w:ind w:left="794" w:hanging="397"/>
    </w:pPr>
    <w:rPr>
      <w:rFonts w:ascii="Open Sans" w:hAnsi="Open Sans"/>
      <w:sz w:val="22"/>
      <w:szCs w:val="22"/>
    </w:rPr>
  </w:style>
  <w:style w:type="paragraph" w:customStyle="1" w:styleId="PAhead1">
    <w:name w:val="P: A head"/>
    <w:basedOn w:val="Normal"/>
    <w:uiPriority w:val="99"/>
    <w:rsid w:val="00D2648A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D2648A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D2648A"/>
    <w:rPr>
      <w:b/>
      <w:color w:val="000000"/>
    </w:rPr>
  </w:style>
  <w:style w:type="paragraph" w:customStyle="1" w:styleId="PKQ1">
    <w:name w:val="P: KQ 1"/>
    <w:basedOn w:val="Normal"/>
    <w:uiPriority w:val="99"/>
    <w:rsid w:val="00D2648A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D2648A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D2648A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D2648A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D2648A"/>
    <w:rPr>
      <w:i/>
      <w:color w:val="auto"/>
    </w:rPr>
  </w:style>
  <w:style w:type="paragraph" w:customStyle="1" w:styleId="PAnswerline">
    <w:name w:val="P: Answer line"/>
    <w:basedOn w:val="Lines"/>
    <w:rsid w:val="00D2648A"/>
    <w:pPr>
      <w:spacing w:before="60" w:after="60" w:line="400" w:lineRule="exact"/>
      <w:ind w:left="794"/>
    </w:pPr>
    <w:rPr>
      <w:rFonts w:ascii="Calibri" w:hAnsi="Calibri"/>
      <w:sz w:val="24"/>
      <w:lang w:val="en-AU"/>
    </w:rPr>
  </w:style>
  <w:style w:type="paragraph" w:customStyle="1" w:styleId="PAnswerlinefo">
    <w:name w:val="P: Answer line f/o"/>
    <w:rsid w:val="00D2648A"/>
    <w:pPr>
      <w:spacing w:before="60" w:after="60" w:line="400" w:lineRule="exact"/>
      <w:ind w:left="397"/>
    </w:pPr>
    <w:rPr>
      <w:rFonts w:ascii="Calibri" w:hAnsi="Calibri"/>
      <w:szCs w:val="22"/>
      <w:lang w:val="en-AU"/>
    </w:rPr>
  </w:style>
  <w:style w:type="paragraph" w:customStyle="1" w:styleId="PAnswerlinelast">
    <w:name w:val="P: Answer line last"/>
    <w:basedOn w:val="PAnswerline"/>
    <w:rsid w:val="00D2648A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D2648A"/>
    <w:rPr>
      <w:rFonts w:ascii="Calibri" w:eastAsiaTheme="minorHAnsi" w:hAnsi="Calibri" w:cs="PlantinMTPro-Light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D2648A"/>
    <w:rPr>
      <w:i/>
      <w:color w:val="FF00FF"/>
    </w:rPr>
  </w:style>
  <w:style w:type="paragraph" w:customStyle="1" w:styleId="PDesignNote">
    <w:name w:val="P: Design Note"/>
    <w:link w:val="PDesignNoteChar"/>
    <w:rsid w:val="00D2648A"/>
    <w:pPr>
      <w:spacing w:before="57" w:after="57" w:line="260" w:lineRule="atLeast"/>
      <w:jc w:val="center"/>
    </w:pPr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">
    <w:name w:val="P: Design Note Char"/>
    <w:link w:val="PDesignNote"/>
    <w:rsid w:val="00D2648A"/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D2648A"/>
    <w:rPr>
      <w:color w:val="FF0000"/>
      <w:lang w:val="en-AU"/>
    </w:rPr>
  </w:style>
  <w:style w:type="paragraph" w:customStyle="1" w:styleId="PProducttitle">
    <w:name w:val="P: Product title"/>
    <w:basedOn w:val="Normal"/>
    <w:uiPriority w:val="99"/>
    <w:rsid w:val="00D2648A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D2648A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D2648A"/>
    <w:rPr>
      <w:vertAlign w:val="subscript"/>
    </w:rPr>
  </w:style>
  <w:style w:type="character" w:customStyle="1" w:styleId="PSuperscript">
    <w:name w:val="P: Superscript"/>
    <w:uiPriority w:val="99"/>
    <w:rsid w:val="00D2648A"/>
    <w:rPr>
      <w:vertAlign w:val="superscript"/>
    </w:rPr>
  </w:style>
  <w:style w:type="paragraph" w:customStyle="1" w:styleId="PTableBodycentred">
    <w:name w:val="P: Table Body centred"/>
    <w:basedOn w:val="Normal"/>
    <w:rsid w:val="00D2648A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D2648A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D2648A"/>
    <w:pPr>
      <w:contextualSpacing/>
    </w:pPr>
  </w:style>
  <w:style w:type="paragraph" w:customStyle="1" w:styleId="PTableHeadcentred">
    <w:name w:val="P: Table Head centred"/>
    <w:basedOn w:val="PTableHead"/>
    <w:rsid w:val="00D2648A"/>
    <w:pPr>
      <w:contextualSpacing/>
      <w:jc w:val="center"/>
    </w:pPr>
    <w:rPr>
      <w:rFonts w:ascii="Calibri" w:hAnsi="Calibri"/>
      <w:color w:val="auto"/>
      <w:sz w:val="24"/>
      <w:szCs w:val="24"/>
    </w:rPr>
  </w:style>
  <w:style w:type="character" w:customStyle="1" w:styleId="ATquestionno">
    <w:name w:val="AT question no."/>
    <w:rsid w:val="00616A45"/>
    <w:rPr>
      <w:rFonts w:ascii="Open Sans" w:hAnsi="Open Sans" w:cs="Arial" w:hint="default"/>
      <w:b/>
      <w:bCs w:val="0"/>
      <w:color w:val="auto"/>
    </w:rPr>
  </w:style>
  <w:style w:type="character" w:customStyle="1" w:styleId="ATitalictext">
    <w:name w:val="AT italic text"/>
    <w:rsid w:val="00905762"/>
    <w:rPr>
      <w:i/>
      <w:iCs w:val="0"/>
      <w:color w:val="aut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5265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D2648A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D2648A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D2648A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D2648A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D2648A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Calibri" w:eastAsiaTheme="minorHAnsi" w:hAnsi="Calibri" w:cs="PlantinMTPro-Light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C41D0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D2648A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Calibri" w:eastAsia="MS Mincho" w:hAnsi="Calibri" w:cs="Times New Roman"/>
      <w:b/>
      <w:bCs/>
      <w:sz w:val="36"/>
      <w:szCs w:val="28"/>
      <w:u w:color="3A4B58"/>
    </w:rPr>
  </w:style>
  <w:style w:type="character" w:customStyle="1" w:styleId="Sub">
    <w:name w:val="Sub"/>
    <w:basedOn w:val="DefaultParagraphFont"/>
    <w:uiPriority w:val="1"/>
    <w:qFormat/>
    <w:rsid w:val="00C41D06"/>
    <w:rPr>
      <w:caps w:val="0"/>
      <w:smallCaps w:val="0"/>
      <w:strike w:val="0"/>
      <w:dstrike w:val="0"/>
      <w:vanish w:val="0"/>
      <w:vertAlign w:val="subscript"/>
    </w:rPr>
  </w:style>
  <w:style w:type="character" w:customStyle="1" w:styleId="Super">
    <w:name w:val="Super"/>
    <w:basedOn w:val="DefaultParagraphFont"/>
    <w:uiPriority w:val="1"/>
    <w:qFormat/>
    <w:rsid w:val="00C41D06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Lines">
    <w:name w:val="Lines"/>
    <w:basedOn w:val="Normal"/>
    <w:qFormat/>
    <w:rsid w:val="00C41D06"/>
    <w:pPr>
      <w:spacing w:line="380" w:lineRule="exact"/>
      <w:ind w:left="720"/>
    </w:pPr>
    <w:rPr>
      <w:rFonts w:ascii="Open Sans" w:hAnsi="Open Sans"/>
      <w:sz w:val="22"/>
      <w:szCs w:val="22"/>
      <w:lang w:val="en-US" w:eastAsia="en-US"/>
    </w:rPr>
  </w:style>
  <w:style w:type="paragraph" w:customStyle="1" w:styleId="Question">
    <w:name w:val="Question #"/>
    <w:qFormat/>
    <w:rsid w:val="00C41D0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C41D06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Questionpart">
    <w:name w:val="Question part"/>
    <w:qFormat/>
    <w:rsid w:val="00C41D06"/>
    <w:pPr>
      <w:tabs>
        <w:tab w:val="right" w:pos="10206"/>
      </w:tabs>
      <w:spacing w:line="264" w:lineRule="exact"/>
      <w:ind w:left="794" w:hanging="397"/>
    </w:pPr>
    <w:rPr>
      <w:rFonts w:ascii="Open Sans" w:hAnsi="Open Sans"/>
      <w:sz w:val="22"/>
      <w:szCs w:val="22"/>
    </w:rPr>
  </w:style>
  <w:style w:type="paragraph" w:customStyle="1" w:styleId="PAhead1">
    <w:name w:val="P: A head"/>
    <w:basedOn w:val="Normal"/>
    <w:uiPriority w:val="99"/>
    <w:rsid w:val="00D2648A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D2648A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D2648A"/>
    <w:rPr>
      <w:b/>
      <w:color w:val="000000"/>
    </w:rPr>
  </w:style>
  <w:style w:type="paragraph" w:customStyle="1" w:styleId="PKQ1">
    <w:name w:val="P: KQ 1"/>
    <w:basedOn w:val="Normal"/>
    <w:uiPriority w:val="99"/>
    <w:rsid w:val="00D2648A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D2648A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D2648A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D2648A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D2648A"/>
    <w:rPr>
      <w:i/>
      <w:color w:val="auto"/>
    </w:rPr>
  </w:style>
  <w:style w:type="paragraph" w:customStyle="1" w:styleId="PAnswerline">
    <w:name w:val="P: Answer line"/>
    <w:basedOn w:val="Lines"/>
    <w:rsid w:val="00D2648A"/>
    <w:pPr>
      <w:spacing w:before="60" w:after="60" w:line="400" w:lineRule="exact"/>
      <w:ind w:left="794"/>
    </w:pPr>
    <w:rPr>
      <w:rFonts w:ascii="Calibri" w:hAnsi="Calibri"/>
      <w:sz w:val="24"/>
      <w:lang w:val="en-AU"/>
    </w:rPr>
  </w:style>
  <w:style w:type="paragraph" w:customStyle="1" w:styleId="PAnswerlinefo">
    <w:name w:val="P: Answer line f/o"/>
    <w:rsid w:val="00D2648A"/>
    <w:pPr>
      <w:spacing w:before="60" w:after="60" w:line="400" w:lineRule="exact"/>
      <w:ind w:left="397"/>
    </w:pPr>
    <w:rPr>
      <w:rFonts w:ascii="Calibri" w:hAnsi="Calibri"/>
      <w:szCs w:val="22"/>
      <w:lang w:val="en-AU"/>
    </w:rPr>
  </w:style>
  <w:style w:type="paragraph" w:customStyle="1" w:styleId="PAnswerlinelast">
    <w:name w:val="P: Answer line last"/>
    <w:basedOn w:val="PAnswerline"/>
    <w:rsid w:val="00D2648A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D2648A"/>
    <w:rPr>
      <w:rFonts w:ascii="Calibri" w:eastAsiaTheme="minorHAnsi" w:hAnsi="Calibri" w:cs="PlantinMTPro-Light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D2648A"/>
    <w:rPr>
      <w:i/>
      <w:color w:val="FF00FF"/>
    </w:rPr>
  </w:style>
  <w:style w:type="paragraph" w:customStyle="1" w:styleId="PDesignNote">
    <w:name w:val="P: Design Note"/>
    <w:link w:val="PDesignNoteChar"/>
    <w:rsid w:val="00D2648A"/>
    <w:pPr>
      <w:spacing w:before="57" w:after="57" w:line="260" w:lineRule="atLeast"/>
      <w:jc w:val="center"/>
    </w:pPr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">
    <w:name w:val="P: Design Note Char"/>
    <w:link w:val="PDesignNote"/>
    <w:rsid w:val="00D2648A"/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D2648A"/>
    <w:rPr>
      <w:color w:val="FF0000"/>
      <w:lang w:val="en-AU"/>
    </w:rPr>
  </w:style>
  <w:style w:type="paragraph" w:customStyle="1" w:styleId="PProducttitle">
    <w:name w:val="P: Product title"/>
    <w:basedOn w:val="Normal"/>
    <w:uiPriority w:val="99"/>
    <w:rsid w:val="00D2648A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D2648A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D2648A"/>
    <w:rPr>
      <w:vertAlign w:val="subscript"/>
    </w:rPr>
  </w:style>
  <w:style w:type="character" w:customStyle="1" w:styleId="PSuperscript">
    <w:name w:val="P: Superscript"/>
    <w:uiPriority w:val="99"/>
    <w:rsid w:val="00D2648A"/>
    <w:rPr>
      <w:vertAlign w:val="superscript"/>
    </w:rPr>
  </w:style>
  <w:style w:type="paragraph" w:customStyle="1" w:styleId="PTableBodycentred">
    <w:name w:val="P: Table Body centred"/>
    <w:basedOn w:val="Normal"/>
    <w:rsid w:val="00D2648A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D2648A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D2648A"/>
    <w:pPr>
      <w:contextualSpacing/>
    </w:pPr>
  </w:style>
  <w:style w:type="paragraph" w:customStyle="1" w:styleId="PTableHeadcentred">
    <w:name w:val="P: Table Head centred"/>
    <w:basedOn w:val="PTableHead"/>
    <w:rsid w:val="00D2648A"/>
    <w:pPr>
      <w:contextualSpacing/>
      <w:jc w:val="center"/>
    </w:pPr>
    <w:rPr>
      <w:rFonts w:ascii="Calibri" w:hAnsi="Calibri"/>
      <w:color w:val="auto"/>
      <w:sz w:val="24"/>
      <w:szCs w:val="24"/>
    </w:rPr>
  </w:style>
  <w:style w:type="character" w:customStyle="1" w:styleId="ATquestionno">
    <w:name w:val="AT question no."/>
    <w:rsid w:val="00616A45"/>
    <w:rPr>
      <w:rFonts w:ascii="Open Sans" w:hAnsi="Open Sans" w:cs="Arial" w:hint="default"/>
      <w:b/>
      <w:bCs w:val="0"/>
      <w:color w:val="auto"/>
    </w:rPr>
  </w:style>
  <w:style w:type="character" w:customStyle="1" w:styleId="ATitalictext">
    <w:name w:val="AT italic text"/>
    <w:rsid w:val="00905762"/>
    <w:rPr>
      <w:i/>
      <w:iCs w:val="0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40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7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4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5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0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085E88-7F22-481E-9AB8-5001B593C8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635</Words>
  <Characters>362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LocalAdmin</cp:lastModifiedBy>
  <cp:revision>4</cp:revision>
  <cp:lastPrinted>2018-05-27T19:50:00Z</cp:lastPrinted>
  <dcterms:created xsi:type="dcterms:W3CDTF">2019-06-09T03:59:00Z</dcterms:created>
  <dcterms:modified xsi:type="dcterms:W3CDTF">2019-06-09T05:27:00Z</dcterms:modified>
</cp:coreProperties>
</file>